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691A" w:rsidRDefault="00E0691A" w:rsidP="00E0691A">
      <w:pPr>
        <w:contextualSpacing/>
        <w:jc w:val="both"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 xml:space="preserve">                                                             </w:t>
      </w:r>
    </w:p>
    <w:p w:rsidR="00E0691A" w:rsidRDefault="00E0691A" w:rsidP="00E0691A">
      <w:pPr>
        <w:contextualSpacing/>
        <w:jc w:val="both"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>
        <w:rPr>
          <w:rFonts w:ascii="Times New Roman" w:hAnsi="Times New Roman" w:cs="Times New Roman"/>
          <w:b/>
          <w:noProof/>
          <w:color w:val="17365D" w:themeColor="text2" w:themeShade="BF"/>
          <w:sz w:val="32"/>
          <w:szCs w:val="32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140128</wp:posOffset>
            </wp:positionV>
            <wp:extent cx="1342463" cy="1618940"/>
            <wp:effectExtent l="666750" t="95250" r="105337" b="114610"/>
            <wp:wrapNone/>
            <wp:docPr id="93" name="Рисунок 1" descr="E:\5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E:\5-6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2463" cy="1618940"/>
                    </a:xfrm>
                    <a:prstGeom prst="rect">
                      <a:avLst/>
                    </a:prstGeom>
                    <a:ln w="127000" cap="rnd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  <a:effectLst>
                      <a:outerShdw blurRad="76200" dist="95250" dir="10500000" sx="97000" sy="23000" kx="900000" algn="br" rotWithShape="0">
                        <a:srgbClr val="000000">
                          <a:alpha val="2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anchor>
        </w:drawing>
      </w:r>
    </w:p>
    <w:p w:rsidR="0003162D" w:rsidRPr="00E0691A" w:rsidRDefault="00E0691A" w:rsidP="00E0691A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 xml:space="preserve">                                                              </w:t>
      </w:r>
      <w:r w:rsidR="0003162D"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Воробьева Ирина Юрьевна</w:t>
      </w:r>
    </w:p>
    <w:p w:rsidR="0003162D" w:rsidRPr="001D151F" w:rsidRDefault="0003162D" w:rsidP="00CE18A8">
      <w:pPr>
        <w:ind w:left="4248" w:firstLine="708"/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учитель математики</w:t>
      </w:r>
    </w:p>
    <w:p w:rsidR="0003162D" w:rsidRPr="001D151F" w:rsidRDefault="0003162D" w:rsidP="00CE18A8">
      <w:pPr>
        <w:ind w:left="4248" w:firstLine="708"/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1 категори</w:t>
      </w:r>
      <w:r w:rsidR="002840DD"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и</w:t>
      </w:r>
    </w:p>
    <w:p w:rsidR="0003162D" w:rsidRPr="001D151F" w:rsidRDefault="0003162D" w:rsidP="00CE18A8">
      <w:pPr>
        <w:ind w:left="4248" w:firstLine="708"/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ГУ «Экономический лицей»</w:t>
      </w:r>
    </w:p>
    <w:p w:rsidR="0003162D" w:rsidRPr="001D151F" w:rsidRDefault="0003162D" w:rsidP="00CE18A8">
      <w:pPr>
        <w:ind w:left="4248" w:firstLine="708"/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</w:pPr>
      <w:r w:rsidRPr="001D151F">
        <w:rPr>
          <w:rFonts w:ascii="Times New Roman" w:hAnsi="Times New Roman" w:cs="Times New Roman"/>
          <w:b/>
          <w:color w:val="17365D" w:themeColor="text2" w:themeShade="BF"/>
          <w:sz w:val="32"/>
          <w:szCs w:val="32"/>
        </w:rPr>
        <w:t>г.  Семей</w:t>
      </w:r>
    </w:p>
    <w:p w:rsidR="0003162D" w:rsidRPr="001D151F" w:rsidRDefault="0003162D" w:rsidP="00CE18A8">
      <w:pPr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  <w:u w:val="single"/>
        </w:rPr>
      </w:pPr>
    </w:p>
    <w:p w:rsidR="0003162D" w:rsidRPr="001D151F" w:rsidRDefault="0003162D" w:rsidP="00CE18A8">
      <w:pPr>
        <w:contextualSpacing/>
        <w:rPr>
          <w:rFonts w:ascii="Times New Roman" w:hAnsi="Times New Roman" w:cs="Times New Roman"/>
          <w:b/>
          <w:color w:val="17365D" w:themeColor="text2" w:themeShade="BF"/>
          <w:sz w:val="32"/>
          <w:szCs w:val="32"/>
          <w:u w:val="single"/>
        </w:rPr>
      </w:pPr>
    </w:p>
    <w:p w:rsidR="0003162D" w:rsidRDefault="0003162D" w:rsidP="0003162D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03162D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03162D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Pr="001D151F" w:rsidRDefault="0003162D" w:rsidP="0003162D">
      <w:pPr>
        <w:contextualSpacing/>
        <w:jc w:val="both"/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</w:pPr>
    </w:p>
    <w:p w:rsidR="0003162D" w:rsidRPr="001D151F" w:rsidRDefault="001D151F" w:rsidP="0003162D">
      <w:pPr>
        <w:contextualSpacing/>
        <w:jc w:val="center"/>
        <w:rPr>
          <w:rFonts w:ascii="Times New Roman" w:hAnsi="Times New Roman" w:cs="Times New Roman"/>
          <w:b/>
          <w:i/>
          <w:color w:val="C00000"/>
          <w:sz w:val="44"/>
          <w:szCs w:val="44"/>
        </w:rPr>
      </w:pPr>
      <w:r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 xml:space="preserve"> Методическая разработка </w:t>
      </w:r>
      <w:r w:rsidR="0003162D"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 xml:space="preserve"> урок</w:t>
      </w:r>
      <w:r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>а</w:t>
      </w:r>
    </w:p>
    <w:p w:rsidR="0003162D" w:rsidRPr="001D151F" w:rsidRDefault="0003162D" w:rsidP="0003162D">
      <w:pPr>
        <w:contextualSpacing/>
        <w:jc w:val="center"/>
        <w:rPr>
          <w:rFonts w:ascii="Times New Roman" w:hAnsi="Times New Roman" w:cs="Times New Roman"/>
          <w:b/>
          <w:i/>
          <w:color w:val="C00000"/>
          <w:sz w:val="44"/>
          <w:szCs w:val="44"/>
        </w:rPr>
      </w:pPr>
      <w:r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>по математике</w:t>
      </w:r>
    </w:p>
    <w:p w:rsidR="0003162D" w:rsidRPr="001D151F" w:rsidRDefault="0003162D" w:rsidP="0003162D">
      <w:pPr>
        <w:contextualSpacing/>
        <w:jc w:val="center"/>
        <w:rPr>
          <w:rFonts w:ascii="Times New Roman" w:hAnsi="Times New Roman" w:cs="Times New Roman"/>
          <w:b/>
          <w:color w:val="C00000"/>
          <w:sz w:val="44"/>
          <w:szCs w:val="44"/>
        </w:rPr>
      </w:pPr>
    </w:p>
    <w:p w:rsidR="0003162D" w:rsidRPr="001D151F" w:rsidRDefault="00CE18A8" w:rsidP="0003162D">
      <w:pPr>
        <w:contextualSpacing/>
        <w:jc w:val="center"/>
        <w:rPr>
          <w:rFonts w:ascii="Times New Roman" w:hAnsi="Times New Roman" w:cs="Times New Roman"/>
          <w:b/>
          <w:i/>
          <w:color w:val="C00000"/>
          <w:sz w:val="44"/>
          <w:szCs w:val="44"/>
        </w:rPr>
      </w:pPr>
      <w:r w:rsidRPr="001D151F">
        <w:rPr>
          <w:rFonts w:ascii="Times New Roman" w:hAnsi="Times New Roman" w:cs="Times New Roman"/>
          <w:b/>
          <w:color w:val="C00000"/>
          <w:sz w:val="44"/>
          <w:szCs w:val="44"/>
          <w:u w:val="single"/>
        </w:rPr>
        <w:t>Тема урока</w:t>
      </w:r>
      <w:r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 xml:space="preserve">: </w:t>
      </w:r>
      <w:r w:rsidR="0003162D"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>«Преобразование графиков тригонометрических функций»</w:t>
      </w:r>
    </w:p>
    <w:p w:rsidR="00CE18A8" w:rsidRPr="001D151F" w:rsidRDefault="00CE18A8" w:rsidP="0003162D">
      <w:pPr>
        <w:contextualSpacing/>
        <w:jc w:val="center"/>
        <w:rPr>
          <w:rFonts w:ascii="Times New Roman" w:hAnsi="Times New Roman" w:cs="Times New Roman"/>
          <w:b/>
          <w:i/>
          <w:color w:val="C00000"/>
          <w:sz w:val="44"/>
          <w:szCs w:val="44"/>
        </w:rPr>
      </w:pPr>
      <w:r w:rsidRPr="001D151F">
        <w:rPr>
          <w:rFonts w:ascii="Times New Roman" w:hAnsi="Times New Roman" w:cs="Times New Roman"/>
          <w:b/>
          <w:color w:val="C00000"/>
          <w:sz w:val="44"/>
          <w:szCs w:val="44"/>
          <w:u w:val="single"/>
        </w:rPr>
        <w:t>Класс</w:t>
      </w:r>
      <w:r w:rsidRPr="001D151F">
        <w:rPr>
          <w:rFonts w:ascii="Times New Roman" w:hAnsi="Times New Roman" w:cs="Times New Roman"/>
          <w:b/>
          <w:i/>
          <w:color w:val="C00000"/>
          <w:sz w:val="44"/>
          <w:szCs w:val="44"/>
        </w:rPr>
        <w:t>: десятый</w:t>
      </w:r>
    </w:p>
    <w:p w:rsidR="0003162D" w:rsidRPr="00594770" w:rsidRDefault="0003162D" w:rsidP="0003162D">
      <w:pPr>
        <w:rPr>
          <w:rFonts w:ascii="Times New Roman" w:hAnsi="Times New Roman" w:cs="Times New Roman"/>
          <w:b/>
          <w:color w:val="1F497D" w:themeColor="text2"/>
          <w:position w:val="-6"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E0691A" w:rsidP="0003162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06905</wp:posOffset>
            </wp:positionH>
            <wp:positionV relativeFrom="paragraph">
              <wp:posOffset>73025</wp:posOffset>
            </wp:positionV>
            <wp:extent cx="1770380" cy="1590040"/>
            <wp:effectExtent l="190500" t="152400" r="191770" b="143510"/>
            <wp:wrapSquare wrapText="bothSides"/>
            <wp:docPr id="2" name="Рисунок 2" descr="r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70380" cy="1590040"/>
                    </a:xfrm>
                    <a:prstGeom prst="rect">
                      <a:avLst/>
                    </a:prstGeom>
                    <a:ln>
                      <a:solidFill>
                        <a:schemeClr val="tx2"/>
                      </a:solidFill>
                    </a:ln>
                    <a:effectLst>
                      <a:outerShdw blurRad="190500" algn="tl" rotWithShape="0">
                        <a:srgbClr val="000000">
                          <a:alpha val="7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03162D" w:rsidRDefault="0003162D" w:rsidP="0003162D">
      <w:pPr>
        <w:rPr>
          <w:rFonts w:ascii="Times New Roman" w:hAnsi="Times New Roman" w:cs="Times New Roman"/>
          <w:b/>
          <w:sz w:val="28"/>
          <w:szCs w:val="28"/>
        </w:rPr>
      </w:pPr>
    </w:p>
    <w:p w:rsidR="002840DD" w:rsidRPr="004A4A4D" w:rsidRDefault="0003162D" w:rsidP="00AB73EC">
      <w:pPr>
        <w:jc w:val="center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594770">
        <w:rPr>
          <w:rFonts w:ascii="Times New Roman" w:hAnsi="Times New Roman" w:cs="Times New Roman"/>
          <w:b/>
          <w:color w:val="C00000"/>
          <w:sz w:val="28"/>
          <w:szCs w:val="28"/>
        </w:rPr>
        <w:t>2011год</w:t>
      </w:r>
    </w:p>
    <w:p w:rsidR="002840DD" w:rsidRDefault="002840DD" w:rsidP="002840DD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p w:rsidR="002840DD" w:rsidRPr="00DC3E78" w:rsidRDefault="002840DD" w:rsidP="002840DD">
      <w:pPr>
        <w:jc w:val="center"/>
        <w:rPr>
          <w:rFonts w:ascii="Times New Roman" w:hAnsi="Times New Roman" w:cs="Times New Roman"/>
          <w:b/>
          <w:color w:val="C00000"/>
          <w:position w:val="-6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position w:val="-6"/>
          <w:sz w:val="28"/>
          <w:szCs w:val="28"/>
        </w:rPr>
        <w:t>Пояснительная записка</w:t>
      </w:r>
    </w:p>
    <w:p w:rsidR="002840DD" w:rsidRDefault="002840DD" w:rsidP="009014FD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ной из целей современного  образования является информатизация образовательного процесса. Без использования современных средств информационных технологий уже невозможно представить образовательный процесс, отвечающий требованиям современного информационного общества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>Информационно–коммуникационные технологии (ИКТ) - важнейшая составляющая всех направлений деятельности современного учителя, способствующая оптимизации учебного процесса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2840DD" w:rsidRPr="00EA3EF6" w:rsidRDefault="002840DD" w:rsidP="009014FD">
      <w:pPr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дение уроков с использованием информационных технологий – это мощный стимул в обучении. Посредством таких уроков активизируются психические и интеллектуальные процессы учащихся</w:t>
      </w:r>
      <w:r w:rsidR="001A399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имулируется развитие познавательного интереса.</w:t>
      </w:r>
    </w:p>
    <w:p w:rsidR="002840DD" w:rsidRPr="00EA3EF6" w:rsidRDefault="002840DD" w:rsidP="001A3990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этого следует </w:t>
      </w:r>
      <w:r w:rsidRPr="00EA3EF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актуальность 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анной разработки урока</w:t>
      </w:r>
      <w:r w:rsidR="001A399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на тему</w:t>
      </w:r>
      <w:r w:rsidRPr="00EA3EF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“Преобразование графиков тригонометрических функций”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32487">
        <w:rPr>
          <w:rFonts w:ascii="Times New Roman" w:eastAsia="Times New Roman" w:hAnsi="Times New Roman" w:cs="Times New Roman"/>
          <w:sz w:val="28"/>
          <w:szCs w:val="28"/>
          <w:lang w:eastAsia="ru-RU"/>
        </w:rPr>
        <w:t>которая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>может быть использован</w:t>
      </w:r>
      <w:r w:rsidR="00832487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ителями для проведения уроков и факультативов, а так же для </w:t>
      </w:r>
      <w:r w:rsidR="001A39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рганизации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остоятельной работы учащихся.</w:t>
      </w:r>
    </w:p>
    <w:p w:rsidR="002840DD" w:rsidRPr="00EA3EF6" w:rsidRDefault="002840DD" w:rsidP="001A3990">
      <w:pPr>
        <w:spacing w:before="100" w:beforeAutospacing="1" w:after="100" w:afterAutospacing="1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помощью программы </w:t>
      </w:r>
      <w:proofErr w:type="spellStart"/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>PowerPoint</w:t>
      </w:r>
      <w:proofErr w:type="spellEnd"/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здана не </w:t>
      </w:r>
      <w:r w:rsidR="001A39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олько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зентация-сопровождение для урока математики, </w:t>
      </w:r>
      <w:r w:rsidR="001A399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 и 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A3EF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терактивная модель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демонстрации движения графика. Применение интерактивных моделей и динамических презентаций является одним из наиболее эффективных способов внедрения новых информационных технологий в </w:t>
      </w:r>
      <w:r w:rsidR="001A399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подавание математики</w:t>
      </w:r>
      <w:r w:rsidRPr="00EA3EF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этом и заключается перспективность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анной разработки.</w:t>
      </w:r>
    </w:p>
    <w:p w:rsidR="002840DD" w:rsidRPr="00EA3EF6" w:rsidRDefault="002840DD" w:rsidP="002840DD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p w:rsidR="002840DD" w:rsidRPr="00EA3EF6" w:rsidRDefault="002840DD" w:rsidP="002840DD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p w:rsidR="002840DD" w:rsidRDefault="002840DD" w:rsidP="002840DD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03162D" w:rsidRDefault="0003162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B4463D" w:rsidRDefault="00B4463D" w:rsidP="00D37F27">
      <w:pPr>
        <w:contextualSpacing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:rsidR="00832487" w:rsidRDefault="00832487" w:rsidP="00D37F27">
      <w:pPr>
        <w:contextualSpacing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:rsidR="00832487" w:rsidRDefault="00832487" w:rsidP="00D37F27">
      <w:pPr>
        <w:contextualSpacing/>
        <w:jc w:val="both"/>
        <w:rPr>
          <w:rFonts w:ascii="Times New Roman" w:hAnsi="Times New Roman" w:cs="Times New Roman"/>
          <w:color w:val="00B050"/>
          <w:sz w:val="28"/>
          <w:szCs w:val="28"/>
        </w:rPr>
      </w:pPr>
    </w:p>
    <w:p w:rsidR="00D37F27" w:rsidRPr="00DC3E78" w:rsidRDefault="00D37F27" w:rsidP="00D37F27">
      <w:pPr>
        <w:contextualSpacing/>
        <w:jc w:val="both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</w:rPr>
        <w:lastRenderedPageBreak/>
        <w:t>Урок</w:t>
      </w:r>
      <w:r w:rsidR="002840DD" w:rsidRPr="00DC3E78">
        <w:rPr>
          <w:rFonts w:ascii="Times New Roman" w:hAnsi="Times New Roman" w:cs="Times New Roman"/>
          <w:b/>
          <w:color w:val="C00000"/>
          <w:sz w:val="28"/>
          <w:szCs w:val="28"/>
        </w:rPr>
        <w:t>и</w:t>
      </w:r>
      <w:r w:rsidRPr="00DC3E78">
        <w:rPr>
          <w:rFonts w:ascii="Times New Roman" w:hAnsi="Times New Roman" w:cs="Times New Roman"/>
          <w:b/>
          <w:color w:val="C00000"/>
          <w:sz w:val="28"/>
          <w:szCs w:val="28"/>
        </w:rPr>
        <w:t xml:space="preserve"> № 17</w:t>
      </w:r>
      <w:r w:rsidR="00EC429A" w:rsidRPr="00DC3E78">
        <w:rPr>
          <w:rFonts w:ascii="Times New Roman" w:hAnsi="Times New Roman" w:cs="Times New Roman"/>
          <w:b/>
          <w:color w:val="C00000"/>
          <w:sz w:val="28"/>
          <w:szCs w:val="28"/>
        </w:rPr>
        <w:t>-18</w:t>
      </w:r>
    </w:p>
    <w:p w:rsidR="00D37F27" w:rsidRPr="00D04963" w:rsidRDefault="00D37F27" w:rsidP="00D37F27">
      <w:pPr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Тема:</w:t>
      </w:r>
      <w:r w:rsidRPr="00D04963">
        <w:rPr>
          <w:rFonts w:ascii="Times New Roman" w:hAnsi="Times New Roman" w:cs="Times New Roman"/>
          <w:b/>
          <w:sz w:val="28"/>
          <w:szCs w:val="28"/>
          <w:u w:val="single"/>
        </w:rPr>
        <w:t xml:space="preserve"> Преобразование графиков тригонометрических функций</w:t>
      </w:r>
    </w:p>
    <w:p w:rsidR="00D37F27" w:rsidRPr="00D04963" w:rsidRDefault="00D37F27" w:rsidP="00D37F27">
      <w:pPr>
        <w:contextualSpacing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Класс:</w:t>
      </w:r>
      <w:r w:rsidRPr="00D04963"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  <w:t xml:space="preserve"> </w:t>
      </w:r>
      <w:r w:rsidRPr="00D04963">
        <w:rPr>
          <w:rFonts w:ascii="Times New Roman" w:hAnsi="Times New Roman" w:cs="Times New Roman"/>
          <w:b/>
          <w:sz w:val="28"/>
          <w:szCs w:val="28"/>
          <w:u w:val="single"/>
        </w:rPr>
        <w:t xml:space="preserve">10  </w:t>
      </w:r>
    </w:p>
    <w:p w:rsidR="00D37F27" w:rsidRPr="00464C7B" w:rsidRDefault="00D37F27" w:rsidP="00D37F27">
      <w:pPr>
        <w:contextualSpacing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Целевая установка урока</w:t>
      </w:r>
      <w:r w:rsidRPr="00594770">
        <w:rPr>
          <w:rFonts w:ascii="Times New Roman" w:hAnsi="Times New Roman" w:cs="Times New Roman"/>
          <w:b/>
          <w:color w:val="1F497D" w:themeColor="text2"/>
          <w:sz w:val="28"/>
          <w:szCs w:val="28"/>
          <w:u w:val="single"/>
        </w:rPr>
        <w:t>:</w:t>
      </w:r>
      <w:r w:rsidRPr="00D04963">
        <w:rPr>
          <w:rFonts w:ascii="Times New Roman" w:hAnsi="Times New Roman" w:cs="Times New Roman"/>
          <w:color w:val="000000" w:themeColor="text1"/>
          <w:sz w:val="28"/>
          <w:szCs w:val="28"/>
          <w:u w:val="single"/>
        </w:rPr>
        <w:t xml:space="preserve"> </w:t>
      </w:r>
      <w:r w:rsidRPr="00464C7B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научить применять преобразования графиков  при построении графиков тригонометрических функций</w:t>
      </w:r>
      <w:r w:rsidRPr="00464C7B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.</w:t>
      </w:r>
    </w:p>
    <w:p w:rsidR="00D37F27" w:rsidRPr="00464C7B" w:rsidRDefault="00D37F27" w:rsidP="00D37F27">
      <w:pPr>
        <w:contextualSpacing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D37F27" w:rsidRPr="00DC3E78" w:rsidRDefault="00D37F27" w:rsidP="00D37F27">
      <w:pPr>
        <w:contextualSpacing/>
        <w:jc w:val="both"/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Ожидаемые результаты урока:</w:t>
      </w:r>
    </w:p>
    <w:p w:rsidR="005F72E7" w:rsidRPr="00D04963" w:rsidRDefault="005F72E7" w:rsidP="00D37F27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tbl>
      <w:tblPr>
        <w:tblStyle w:val="a3"/>
        <w:tblW w:w="9377" w:type="dxa"/>
        <w:tblLook w:val="04A0"/>
      </w:tblPr>
      <w:tblGrid>
        <w:gridCol w:w="3276"/>
        <w:gridCol w:w="3345"/>
        <w:gridCol w:w="2756"/>
      </w:tblGrid>
      <w:tr w:rsidR="00EC429A" w:rsidTr="00D37F27">
        <w:tc>
          <w:tcPr>
            <w:tcW w:w="0" w:type="auto"/>
          </w:tcPr>
          <w:p w:rsidR="00D37F27" w:rsidRPr="00DC3E78" w:rsidRDefault="00D37F27" w:rsidP="007C5A30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Образовательная область</w:t>
            </w:r>
          </w:p>
        </w:tc>
        <w:tc>
          <w:tcPr>
            <w:tcW w:w="0" w:type="auto"/>
          </w:tcPr>
          <w:p w:rsidR="00D37F27" w:rsidRPr="00DC3E78" w:rsidRDefault="00D37F27" w:rsidP="007C5A30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Развивающая область</w:t>
            </w:r>
          </w:p>
        </w:tc>
        <w:tc>
          <w:tcPr>
            <w:tcW w:w="0" w:type="auto"/>
          </w:tcPr>
          <w:p w:rsidR="00D37F27" w:rsidRPr="00DC3E78" w:rsidRDefault="00D37F27" w:rsidP="007C5A30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Воспитательная область</w:t>
            </w:r>
          </w:p>
        </w:tc>
      </w:tr>
      <w:tr w:rsidR="00EC429A" w:rsidTr="00D37F27">
        <w:tc>
          <w:tcPr>
            <w:tcW w:w="0" w:type="auto"/>
          </w:tcPr>
          <w:p w:rsidR="00791676" w:rsidRDefault="00EC429A" w:rsidP="007C5A3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</w:t>
            </w:r>
            <w:r w:rsidR="00D37F27"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стематиз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ция знаний и умений учащихся </w:t>
            </w:r>
            <w:r w:rsidR="00D37F2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о теме: «</w:t>
            </w:r>
            <w:r w:rsidR="00D37F27"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еобразование графиков функций вида: </w:t>
            </w:r>
          </w:p>
          <w:p w:rsidR="00D37F27" w:rsidRPr="002F65CA" w:rsidRDefault="00D37F27" w:rsidP="007C5A3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 +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+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t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f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, </w:t>
            </w:r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x</w:t>
            </w:r>
            <w:proofErr w:type="spellEnd"/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)», </w:t>
            </w:r>
            <w:r w:rsid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иобретение  новых </w:t>
            </w:r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</w:t>
            </w:r>
            <w:r w:rsid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ков построения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 чтения графиков</w:t>
            </w:r>
            <w:r w:rsidRPr="00D0496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ригонометрических функций</w:t>
            </w:r>
            <w:proofErr w:type="gramStart"/>
            <w:r w:rsid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proofErr w:type="gramEnd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EC429A" w:rsidRP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знакомление</w:t>
            </w:r>
            <w:r w:rsidR="00EC429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2F65C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с гармонической функцией </w:t>
            </w:r>
            <w:r w:rsidR="00EC429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D37F27" w:rsidRPr="00D04963" w:rsidRDefault="00D37F27" w:rsidP="007C5A30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D37F27" w:rsidRPr="00125810" w:rsidRDefault="00D37F27" w:rsidP="007C5A3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витие</w:t>
            </w:r>
            <w:r w:rsidRPr="003F0B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мен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я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работать с имеющейся информацией в необычной ситуации; </w:t>
            </w:r>
            <w:r w:rsidRPr="00F92904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в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ие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логическо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го мышления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памят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други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х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значим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х качеств личности 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чащихся; </w:t>
            </w:r>
            <w:r w:rsidRPr="003F0B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азвитие</w:t>
            </w: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самостоятельной творческой исслед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вательской деятельности, р</w:t>
            </w:r>
            <w:r w:rsidRPr="0012581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звитие способности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к </w:t>
            </w:r>
            <w:r w:rsidRPr="0012581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амооценки</w:t>
            </w:r>
            <w:proofErr w:type="gramStart"/>
            <w:r w:rsidRPr="0012581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proofErr w:type="gramEnd"/>
          </w:p>
          <w:p w:rsidR="00D37F27" w:rsidRPr="00F92904" w:rsidRDefault="00D37F27" w:rsidP="007C5A30">
            <w:pPr>
              <w:spacing w:before="100" w:beforeAutospacing="1" w:after="100" w:afterAutospacing="1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D37F27" w:rsidRPr="00F92904" w:rsidRDefault="00D37F27" w:rsidP="007C5A30">
            <w:pPr>
              <w:spacing w:before="100" w:beforeAutospacing="1" w:after="100" w:afterAutospacing="1"/>
              <w:ind w:left="720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F9290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D37F27" w:rsidRPr="00D04963" w:rsidRDefault="00D37F27" w:rsidP="007C5A30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37F27" w:rsidRPr="00D04963" w:rsidRDefault="00D37F27" w:rsidP="007C5A30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0496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0" w:type="auto"/>
          </w:tcPr>
          <w:p w:rsidR="00D37F27" w:rsidRPr="00125810" w:rsidRDefault="00D37F27" w:rsidP="007C5A30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  <w:u w:val="single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  <w:r w:rsidRPr="00125810">
              <w:rPr>
                <w:rFonts w:ascii="Times New Roman" w:hAnsi="Times New Roman" w:cs="Times New Roman"/>
                <w:sz w:val="28"/>
                <w:szCs w:val="28"/>
              </w:rPr>
              <w:t xml:space="preserve">оспитани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графической </w:t>
            </w:r>
            <w:r w:rsidRPr="00125810">
              <w:rPr>
                <w:rFonts w:ascii="Times New Roman" w:hAnsi="Times New Roman" w:cs="Times New Roman"/>
                <w:sz w:val="28"/>
                <w:szCs w:val="28"/>
              </w:rPr>
              <w:t xml:space="preserve">культуры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умения видеть красоту математики,</w:t>
            </w:r>
            <w:r w:rsidRPr="00125810">
              <w:rPr>
                <w:rFonts w:ascii="Times New Roman" w:hAnsi="Times New Roman" w:cs="Times New Roman"/>
                <w:sz w:val="28"/>
                <w:szCs w:val="28"/>
              </w:rPr>
              <w:t xml:space="preserve"> уваж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тельного отношения </w:t>
            </w:r>
            <w:r w:rsidRPr="00125810">
              <w:rPr>
                <w:rFonts w:ascii="Times New Roman" w:hAnsi="Times New Roman" w:cs="Times New Roman"/>
                <w:sz w:val="28"/>
                <w:szCs w:val="28"/>
              </w:rPr>
              <w:t xml:space="preserve"> друг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 </w:t>
            </w:r>
            <w:r w:rsidRPr="00125810">
              <w:rPr>
                <w:rFonts w:ascii="Times New Roman" w:hAnsi="Times New Roman" w:cs="Times New Roman"/>
                <w:sz w:val="28"/>
                <w:szCs w:val="28"/>
              </w:rPr>
              <w:t>друг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464C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шение</w:t>
            </w:r>
            <w:r w:rsidRPr="00464C7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нтерес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  к предмету.</w:t>
            </w:r>
          </w:p>
        </w:tc>
      </w:tr>
    </w:tbl>
    <w:p w:rsidR="00D37F27" w:rsidRDefault="00D37F27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B4463D" w:rsidRDefault="00B4463D" w:rsidP="00E802D9">
      <w:pPr>
        <w:contextualSpacing/>
        <w:jc w:val="both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E802D9" w:rsidRPr="00464C7B" w:rsidRDefault="00E802D9" w:rsidP="00E802D9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Тип урока</w:t>
      </w:r>
      <w:r w:rsidRPr="00594770">
        <w:rPr>
          <w:rFonts w:ascii="Times New Roman" w:hAnsi="Times New Roman" w:cs="Times New Roman"/>
          <w:color w:val="1F497D" w:themeColor="text2"/>
          <w:sz w:val="28"/>
          <w:szCs w:val="28"/>
          <w:u w:val="single"/>
        </w:rPr>
        <w:t>:</w:t>
      </w:r>
      <w:r w:rsidRPr="00A564F5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="00A564F5" w:rsidRPr="00A564F5">
        <w:rPr>
          <w:rFonts w:ascii="Times New Roman" w:hAnsi="Times New Roman" w:cs="Times New Roman"/>
          <w:sz w:val="28"/>
          <w:szCs w:val="28"/>
          <w:u w:val="single"/>
        </w:rPr>
        <w:t>формирование новых знаний</w:t>
      </w:r>
      <w:r w:rsidR="001C6EDB" w:rsidRPr="001C6ED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0756DA" w:rsidRPr="00464C7B" w:rsidRDefault="00E802D9" w:rsidP="00E802D9">
      <w:pPr>
        <w:contextualSpacing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Межпредметные</w:t>
      </w:r>
      <w:proofErr w:type="spellEnd"/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 xml:space="preserve"> связи:</w:t>
      </w:r>
      <w:r w:rsidRPr="00464C7B"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  <w:t xml:space="preserve"> </w:t>
      </w:r>
      <w:r w:rsidR="001C6EDB" w:rsidRPr="001C6EDB">
        <w:rPr>
          <w:rFonts w:ascii="Times New Roman" w:hAnsi="Times New Roman" w:cs="Times New Roman"/>
          <w:sz w:val="28"/>
          <w:szCs w:val="28"/>
          <w:u w:val="single"/>
        </w:rPr>
        <w:t>информатика, физика.</w:t>
      </w:r>
    </w:p>
    <w:p w:rsidR="00E802D9" w:rsidRPr="00464C7B" w:rsidRDefault="00E802D9" w:rsidP="00E802D9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Формы, методы, приёмы работы</w:t>
      </w:r>
      <w:r w:rsidRPr="00596561">
        <w:rPr>
          <w:rFonts w:ascii="Times New Roman" w:hAnsi="Times New Roman" w:cs="Times New Roman"/>
          <w:b/>
          <w:color w:val="1F497D" w:themeColor="text2"/>
          <w:sz w:val="28"/>
          <w:szCs w:val="28"/>
          <w:u w:val="single"/>
        </w:rPr>
        <w:t xml:space="preserve">: </w:t>
      </w:r>
      <w:r w:rsidRPr="00464C7B">
        <w:rPr>
          <w:rFonts w:ascii="Times New Roman" w:hAnsi="Times New Roman" w:cs="Times New Roman"/>
          <w:sz w:val="28"/>
          <w:szCs w:val="28"/>
        </w:rPr>
        <w:t>фронтальная бе</w:t>
      </w:r>
      <w:r w:rsidR="007C5A30">
        <w:rPr>
          <w:rFonts w:ascii="Times New Roman" w:hAnsi="Times New Roman" w:cs="Times New Roman"/>
          <w:sz w:val="28"/>
          <w:szCs w:val="28"/>
        </w:rPr>
        <w:t>седа, работа учащихся в группах, индивидуальная работа.</w:t>
      </w:r>
    </w:p>
    <w:p w:rsidR="001C6EDB" w:rsidRDefault="00E802D9" w:rsidP="00E802D9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t>Ресурсы:</w:t>
      </w:r>
      <w:r w:rsidRPr="00464C7B"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  <w:t xml:space="preserve"> </w:t>
      </w:r>
      <w:r w:rsidRPr="00464C7B">
        <w:rPr>
          <w:rFonts w:ascii="Times New Roman" w:hAnsi="Times New Roman" w:cs="Times New Roman"/>
          <w:sz w:val="28"/>
          <w:szCs w:val="28"/>
        </w:rPr>
        <w:t xml:space="preserve">интерактивное </w:t>
      </w:r>
      <w:r w:rsidR="001C6EDB">
        <w:rPr>
          <w:rFonts w:ascii="Times New Roman" w:hAnsi="Times New Roman" w:cs="Times New Roman"/>
          <w:sz w:val="28"/>
          <w:szCs w:val="28"/>
        </w:rPr>
        <w:t xml:space="preserve"> оборудование</w:t>
      </w:r>
      <w:r w:rsidR="00DD7172">
        <w:rPr>
          <w:rFonts w:ascii="Times New Roman" w:hAnsi="Times New Roman" w:cs="Times New Roman"/>
          <w:sz w:val="28"/>
          <w:szCs w:val="28"/>
        </w:rPr>
        <w:t>, презентация на интерактивной доске, раздаточный матери</w:t>
      </w:r>
      <w:r w:rsidR="007C5A30">
        <w:rPr>
          <w:rFonts w:ascii="Times New Roman" w:hAnsi="Times New Roman" w:cs="Times New Roman"/>
          <w:sz w:val="28"/>
          <w:szCs w:val="28"/>
        </w:rPr>
        <w:t>а</w:t>
      </w:r>
      <w:r w:rsidR="00DD7172">
        <w:rPr>
          <w:rFonts w:ascii="Times New Roman" w:hAnsi="Times New Roman" w:cs="Times New Roman"/>
          <w:sz w:val="28"/>
          <w:szCs w:val="28"/>
        </w:rPr>
        <w:t xml:space="preserve">л: </w:t>
      </w:r>
      <w:r w:rsidR="003A377E">
        <w:rPr>
          <w:rFonts w:ascii="Times New Roman" w:hAnsi="Times New Roman" w:cs="Times New Roman"/>
          <w:sz w:val="28"/>
          <w:szCs w:val="28"/>
        </w:rPr>
        <w:t>карточки-</w:t>
      </w:r>
      <w:r w:rsidR="00DD7172">
        <w:rPr>
          <w:rFonts w:ascii="Times New Roman" w:hAnsi="Times New Roman" w:cs="Times New Roman"/>
          <w:sz w:val="28"/>
          <w:szCs w:val="28"/>
        </w:rPr>
        <w:t>задан</w:t>
      </w:r>
      <w:r w:rsidR="005F72E7">
        <w:rPr>
          <w:rFonts w:ascii="Times New Roman" w:hAnsi="Times New Roman" w:cs="Times New Roman"/>
          <w:sz w:val="28"/>
          <w:szCs w:val="28"/>
        </w:rPr>
        <w:t xml:space="preserve">ия для групп, цветные карандаши, шаблоны графика </w:t>
      </w:r>
      <w:r w:rsidRPr="00464C7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F72E7" w:rsidRPr="008218C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y</w:t>
      </w:r>
      <w:proofErr w:type="spellEnd"/>
      <w:r w:rsidR="005F72E7" w:rsidRPr="008218C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proofErr w:type="spellStart"/>
      <w:r w:rsidR="005F72E7" w:rsidRPr="008218C0">
        <w:rPr>
          <w:rFonts w:ascii="Times New Roman" w:eastAsia="Times New Roman" w:hAnsi="Times New Roman" w:cs="Times New Roman"/>
          <w:sz w:val="28"/>
          <w:szCs w:val="28"/>
          <w:lang w:eastAsia="ru-RU"/>
        </w:rPr>
        <w:t>sin</w:t>
      </w:r>
      <w:r w:rsidR="005F72E7" w:rsidRPr="008218C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x</w:t>
      </w:r>
      <w:proofErr w:type="spellEnd"/>
      <w:r w:rsidR="003A377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.</w:t>
      </w:r>
    </w:p>
    <w:p w:rsidR="0062577C" w:rsidRDefault="0062577C" w:rsidP="00E802D9">
      <w:pPr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5F72E7" w:rsidRPr="00DC3E78" w:rsidRDefault="00E802D9" w:rsidP="00E802D9">
      <w:pPr>
        <w:contextualSpacing/>
        <w:jc w:val="center"/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</w:pPr>
      <w:r w:rsidRPr="00DC3E78">
        <w:rPr>
          <w:rFonts w:ascii="Times New Roman" w:hAnsi="Times New Roman" w:cs="Times New Roman"/>
          <w:b/>
          <w:color w:val="C00000"/>
          <w:sz w:val="28"/>
          <w:szCs w:val="28"/>
          <w:u w:val="single"/>
        </w:rPr>
        <w:lastRenderedPageBreak/>
        <w:t>Ход урока:</w:t>
      </w:r>
    </w:p>
    <w:tbl>
      <w:tblPr>
        <w:tblStyle w:val="a3"/>
        <w:tblW w:w="0" w:type="auto"/>
        <w:tblLayout w:type="fixed"/>
        <w:tblLook w:val="04A0"/>
      </w:tblPr>
      <w:tblGrid>
        <w:gridCol w:w="2093"/>
        <w:gridCol w:w="4971"/>
        <w:gridCol w:w="2507"/>
      </w:tblGrid>
      <w:tr w:rsidR="00501CDC" w:rsidRPr="00594770" w:rsidTr="00DE12A4">
        <w:tc>
          <w:tcPr>
            <w:tcW w:w="2093" w:type="dxa"/>
          </w:tcPr>
          <w:p w:rsidR="005F72E7" w:rsidRPr="00DC3E78" w:rsidRDefault="005F72E7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u w:val="single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Этапы урока</w:t>
            </w:r>
          </w:p>
        </w:tc>
        <w:tc>
          <w:tcPr>
            <w:tcW w:w="4971" w:type="dxa"/>
          </w:tcPr>
          <w:p w:rsidR="005F72E7" w:rsidRPr="00DC3E78" w:rsidRDefault="005F72E7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  <w:u w:val="single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Содержание деятельности учителя</w:t>
            </w:r>
          </w:p>
        </w:tc>
        <w:tc>
          <w:tcPr>
            <w:tcW w:w="2507" w:type="dxa"/>
          </w:tcPr>
          <w:p w:rsidR="005F72E7" w:rsidRPr="00DC3E78" w:rsidRDefault="005F72E7" w:rsidP="007C5A30">
            <w:pPr>
              <w:contextualSpacing/>
              <w:jc w:val="center"/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</w:pPr>
            <w:r w:rsidRPr="00DC3E78">
              <w:rPr>
                <w:rFonts w:ascii="Times New Roman" w:hAnsi="Times New Roman" w:cs="Times New Roman"/>
                <w:b/>
                <w:color w:val="C00000"/>
                <w:sz w:val="28"/>
                <w:szCs w:val="28"/>
              </w:rPr>
              <w:t>Содержание деятельности учащихся</w:t>
            </w:r>
          </w:p>
        </w:tc>
      </w:tr>
      <w:tr w:rsidR="00501CDC" w:rsidTr="00DE12A4">
        <w:tc>
          <w:tcPr>
            <w:tcW w:w="2093" w:type="dxa"/>
          </w:tcPr>
          <w:p w:rsidR="00DE12A4" w:rsidRPr="00870BC9" w:rsidRDefault="00336577" w:rsidP="00DE12A4">
            <w:pPr>
              <w:contextualSpacing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1.</w:t>
            </w:r>
            <w:r w:rsidR="00DE12A4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Орг. момент</w:t>
            </w:r>
          </w:p>
          <w:p w:rsidR="005F72E7" w:rsidRPr="00870BC9" w:rsidRDefault="00DE12A4" w:rsidP="00DE12A4">
            <w:pPr>
              <w:contextualSpacing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(3</w:t>
            </w:r>
            <w:r w:rsidR="005F72E7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мин.</w:t>
            </w:r>
            <w:r w:rsidR="003A377E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)</w:t>
            </w:r>
          </w:p>
        </w:tc>
        <w:tc>
          <w:tcPr>
            <w:tcW w:w="4971" w:type="dxa"/>
          </w:tcPr>
          <w:p w:rsidR="005F72E7" w:rsidRPr="00594770" w:rsidRDefault="005F72E7" w:rsidP="005F72E7">
            <w:pPr>
              <w:contextualSpacing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ветствует учащихся, проверяет готовность </w:t>
            </w:r>
            <w:r w:rsidRPr="00464C7B">
              <w:rPr>
                <w:rFonts w:ascii="Times New Roman" w:hAnsi="Times New Roman" w:cs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уроку. Сообщает </w:t>
            </w:r>
            <w:r w:rsidR="00BF42AF">
              <w:rPr>
                <w:rFonts w:ascii="Times New Roman" w:hAnsi="Times New Roman" w:cs="Times New Roman"/>
                <w:sz w:val="28"/>
                <w:szCs w:val="28"/>
              </w:rPr>
              <w:t xml:space="preserve">тему  и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цель урока</w:t>
            </w:r>
            <w:r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.</w:t>
            </w:r>
            <w:r w:rsidRPr="00594770">
              <w:rPr>
                <w:rFonts w:ascii="Times New Roman" w:eastAsia="Times New Roman" w:hAnsi="Times New Roman" w:cs="Times New Roman"/>
                <w:b/>
                <w:bCs/>
                <w:color w:val="1F497D" w:themeColor="text2"/>
                <w:sz w:val="24"/>
                <w:szCs w:val="24"/>
                <w:lang w:eastAsia="ru-RU"/>
              </w:rPr>
              <w:t xml:space="preserve"> </w:t>
            </w:r>
            <w:r w:rsidR="00BF42AF" w:rsidRPr="00594770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u w:val="single"/>
                <w:lang w:eastAsia="ru-RU"/>
              </w:rPr>
              <w:t>Приложение 1</w:t>
            </w:r>
          </w:p>
          <w:p w:rsidR="005F72E7" w:rsidRPr="00594770" w:rsidRDefault="005F72E7" w:rsidP="005F72E7">
            <w:pPr>
              <w:contextualSpacing/>
              <w:jc w:val="both"/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</w:t>
            </w:r>
            <w:r w:rsidRPr="005F45C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читель сам назначает лидеров и просит их создать </w:t>
            </w:r>
            <w:r w:rsidR="003A37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4 группы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 w:rsidR="003A37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аждой группе дается лист достижений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BF42AF" w:rsidRPr="00594770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u w:val="single"/>
                <w:lang w:eastAsia="ru-RU"/>
              </w:rPr>
              <w:t>Приложение 2</w:t>
            </w:r>
          </w:p>
          <w:p w:rsidR="005F72E7" w:rsidRDefault="005F72E7" w:rsidP="005F72E7">
            <w:pPr>
              <w:contextualSpacing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F72E7" w:rsidRDefault="005F72E7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</w:p>
        </w:tc>
        <w:tc>
          <w:tcPr>
            <w:tcW w:w="2507" w:type="dxa"/>
          </w:tcPr>
          <w:p w:rsidR="005F72E7" w:rsidRDefault="005F72E7" w:rsidP="005F72E7">
            <w:pPr>
              <w:contextualSpacing/>
              <w:jc w:val="both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ветствуют </w:t>
            </w:r>
            <w:r w:rsidRPr="00464C7B">
              <w:rPr>
                <w:rFonts w:ascii="Times New Roman" w:hAnsi="Times New Roman" w:cs="Times New Roman"/>
                <w:sz w:val="28"/>
                <w:szCs w:val="28"/>
              </w:rPr>
              <w:t>учителя, настраиваются на работу.</w:t>
            </w:r>
            <w:r w:rsidRPr="00464C7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Записывают тему урока в тетрадь.</w:t>
            </w:r>
            <w:r w:rsidRPr="00140400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</w:p>
          <w:p w:rsidR="005F72E7" w:rsidRDefault="005F72E7" w:rsidP="005F72E7">
            <w:pPr>
              <w:contextualSpacing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  <w:r w:rsidRPr="009A57C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9A57C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ласс дел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ится на 4 группы, </w:t>
            </w:r>
            <w:r w:rsidRPr="009A57C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торые объединяются около лидеров</w:t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  <w:tr w:rsidR="00501CDC" w:rsidTr="00DE12A4">
        <w:tc>
          <w:tcPr>
            <w:tcW w:w="2093" w:type="dxa"/>
          </w:tcPr>
          <w:p w:rsidR="00DE12A4" w:rsidRPr="00870BC9" w:rsidRDefault="00336577" w:rsidP="00DE12A4">
            <w:pPr>
              <w:contextualSpacing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2.</w:t>
            </w:r>
            <w:r w:rsidR="00DE12A4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Актуализация знаний учащихся </w:t>
            </w:r>
          </w:p>
          <w:p w:rsidR="005F72E7" w:rsidRPr="00870BC9" w:rsidRDefault="00DE12A4" w:rsidP="00DE12A4">
            <w:pPr>
              <w:contextualSpacing/>
              <w:jc w:val="both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(10</w:t>
            </w:r>
            <w:r w:rsidR="005F72E7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мин.</w:t>
            </w: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)</w:t>
            </w:r>
          </w:p>
        </w:tc>
        <w:tc>
          <w:tcPr>
            <w:tcW w:w="4971" w:type="dxa"/>
          </w:tcPr>
          <w:p w:rsidR="00BF42AF" w:rsidRDefault="005F72E7" w:rsidP="005F72E7">
            <w:p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Фронтальная б</w:t>
            </w:r>
            <w:r w:rsidRPr="00464C7B">
              <w:rPr>
                <w:rFonts w:ascii="Times New Roman" w:hAnsi="Times New Roman" w:cs="Times New Roman"/>
                <w:sz w:val="28"/>
                <w:szCs w:val="28"/>
              </w:rPr>
              <w:t>еседа с классом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у</w:t>
            </w:r>
            <w:r w:rsidRPr="005F45C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читель задает вопросы, обращаясь</w:t>
            </w:r>
            <w:r w:rsid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о</w:t>
            </w:r>
            <w:r w:rsidR="00BF42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череди к каждой группе</w:t>
            </w:r>
            <w:r w:rsidRPr="005F45C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BF42A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</w:p>
          <w:p w:rsidR="00861994" w:rsidRDefault="005F72E7" w:rsidP="005F72E7">
            <w:pPr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F45C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«Как называется преобразование?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F45C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Что происходит </w:t>
            </w:r>
            <w:r w:rsidRPr="00D37F2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 функцией?</w:t>
            </w:r>
            <w:r w:rsidR="00BF42AF" w:rsidRPr="005713F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Как преобразование зависит от коэффициента?</w:t>
            </w:r>
            <w:r w:rsidRPr="00D37F2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»</w:t>
            </w:r>
          </w:p>
          <w:p w:rsidR="005F72E7" w:rsidRPr="00861994" w:rsidRDefault="00861994" w:rsidP="005F72E7">
            <w:pPr>
              <w:contextualSpacing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hyperlink r:id="rId8" w:history="1">
              <w:r w:rsidR="005F72E7" w:rsidRPr="00596561">
                <w:rPr>
                  <w:rFonts w:ascii="Times New Roman" w:eastAsia="Times New Roman" w:hAnsi="Times New Roman" w:cs="Times New Roman"/>
                  <w:color w:val="1F497D" w:themeColor="text2"/>
                  <w:sz w:val="28"/>
                  <w:szCs w:val="28"/>
                  <w:u w:val="single"/>
                  <w:lang w:eastAsia="ru-RU"/>
                </w:rPr>
                <w:t xml:space="preserve">Приложение </w:t>
              </w:r>
            </w:hyperlink>
            <w:r w:rsidRPr="00596561">
              <w:rPr>
                <w:color w:val="1F497D" w:themeColor="text2"/>
                <w:sz w:val="28"/>
                <w:szCs w:val="28"/>
              </w:rPr>
              <w:t>3</w:t>
            </w:r>
            <w:r w:rsidR="005F72E7" w:rsidRPr="00596561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  <w:t>.</w:t>
            </w:r>
            <w:r w:rsidRPr="0086199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Pr="00861994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слайды 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Pr="00861994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презентации раскрываются постепенно шаг за шагом</w:t>
            </w:r>
            <w:r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)</w:t>
            </w:r>
          </w:p>
          <w:p w:rsidR="005F72E7" w:rsidRDefault="00861994" w:rsidP="00EA3EF6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Затем </w:t>
            </w:r>
            <w:r w:rsidR="005713FE" w:rsidRPr="005713F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на экране появляются два слайда, которые в виде интерактивной картинки напоминают свойства функций синуса и косинуса.</w:t>
            </w:r>
          </w:p>
          <w:p w:rsidR="00EA3EF6" w:rsidRDefault="00EA3EF6" w:rsidP="00EA3EF6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</w:p>
          <w:p w:rsidR="00B4463D" w:rsidRDefault="00B4463D" w:rsidP="00EA3EF6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</w:p>
        </w:tc>
        <w:tc>
          <w:tcPr>
            <w:tcW w:w="2507" w:type="dxa"/>
          </w:tcPr>
          <w:p w:rsidR="005F72E7" w:rsidRDefault="00BF42AF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Отвечают и </w:t>
            </w:r>
            <w:r w:rsidR="005713FE" w:rsidRPr="005713F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спешные ответы отмечают в листе достижений 1 баллом</w:t>
            </w: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Default="00791676" w:rsidP="00E802D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791676" w:rsidRPr="00791676" w:rsidRDefault="00791676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1676">
              <w:rPr>
                <w:rFonts w:ascii="Times New Roman" w:hAnsi="Times New Roman" w:cs="Times New Roman"/>
                <w:sz w:val="28"/>
                <w:szCs w:val="28"/>
              </w:rPr>
              <w:t>Один ученик комментирует свойства</w:t>
            </w:r>
          </w:p>
        </w:tc>
      </w:tr>
      <w:tr w:rsidR="00501CDC" w:rsidTr="00DE12A4">
        <w:tc>
          <w:tcPr>
            <w:tcW w:w="2093" w:type="dxa"/>
          </w:tcPr>
          <w:p w:rsidR="00EA3EF6" w:rsidRPr="00870BC9" w:rsidRDefault="00EA3EF6" w:rsidP="00336577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</w:p>
          <w:p w:rsidR="00336577" w:rsidRPr="00870BC9" w:rsidRDefault="00336577" w:rsidP="00336577">
            <w:pPr>
              <w:contextualSpacing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3. </w:t>
            </w:r>
            <w:r w:rsidR="00596DF7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Изучение нового</w:t>
            </w:r>
            <w:r w:rsidRPr="00870BC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  <w:t xml:space="preserve"> </w:t>
            </w:r>
          </w:p>
          <w:p w:rsidR="00596DF7" w:rsidRPr="00870BC9" w:rsidRDefault="00DE12A4" w:rsidP="00336577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(25 мин.)</w:t>
            </w:r>
          </w:p>
        </w:tc>
        <w:tc>
          <w:tcPr>
            <w:tcW w:w="4971" w:type="dxa"/>
          </w:tcPr>
          <w:p w:rsidR="00861994" w:rsidRPr="00596561" w:rsidRDefault="00BC14E8" w:rsidP="00962200">
            <w:pPr>
              <w:contextualSpacing/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u w:val="single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ждой группе да</w:t>
            </w:r>
            <w:r w:rsidR="00501C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ю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ся</w:t>
            </w:r>
            <w:r w:rsidR="00501C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9560F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арточки с заданиями определенного типа преобразований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 </w:t>
            </w:r>
            <w:r w:rsidRPr="00596561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u w:val="single"/>
                <w:lang w:eastAsia="ru-RU"/>
              </w:rPr>
              <w:t>Приложение</w:t>
            </w:r>
            <w:proofErr w:type="gramStart"/>
            <w:r w:rsidRPr="00596561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u w:val="single"/>
                <w:lang w:eastAsia="ru-RU"/>
              </w:rPr>
              <w:t>4</w:t>
            </w:r>
            <w:proofErr w:type="gramEnd"/>
          </w:p>
          <w:p w:rsidR="00861994" w:rsidRDefault="00861994" w:rsidP="00BC14E8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u w:val="single"/>
                <w:lang w:eastAsia="ru-RU"/>
              </w:rPr>
            </w:pPr>
          </w:p>
          <w:p w:rsidR="00BC14E8" w:rsidRDefault="00BC14E8" w:rsidP="00BC14E8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72702E" w:rsidRPr="00596561" w:rsidRDefault="00BC14E8" w:rsidP="0072702E">
            <w:pPr>
              <w:contextualSpacing/>
              <w:jc w:val="both"/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</w:pPr>
            <w:r w:rsidRPr="00BC14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Учитель ставит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роблемный вопрос</w:t>
            </w:r>
            <w:r w:rsidRPr="00BC14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: «Меняя параметры</w:t>
            </w:r>
            <w:r w:rsidRPr="00BC14E8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, </w:t>
            </w:r>
            <w:r w:rsidRPr="00BC14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предели, как называется преобразование функции и отметь те свойства функций, которые изменяются при этом преобразовании».</w:t>
            </w:r>
            <w:r w:rsidR="003D31B6">
              <w:rPr>
                <w:sz w:val="28"/>
                <w:szCs w:val="28"/>
              </w:rPr>
              <w:t xml:space="preserve"> </w:t>
            </w:r>
            <w:r w:rsidR="0072702E" w:rsidRPr="00596561">
              <w:rPr>
                <w:color w:val="1F497D" w:themeColor="text2"/>
                <w:sz w:val="28"/>
                <w:szCs w:val="28"/>
              </w:rPr>
              <w:t>(15 мин.)</w:t>
            </w:r>
          </w:p>
          <w:p w:rsidR="003D31B6" w:rsidRDefault="003D31B6" w:rsidP="003D31B6">
            <w:pPr>
              <w:contextualSpacing/>
              <w:jc w:val="both"/>
              <w:rPr>
                <w:sz w:val="28"/>
                <w:szCs w:val="28"/>
              </w:rPr>
            </w:pPr>
          </w:p>
          <w:p w:rsidR="003D31B6" w:rsidRDefault="003D31B6" w:rsidP="003D31B6">
            <w:pPr>
              <w:contextualSpacing/>
              <w:jc w:val="both"/>
              <w:rPr>
                <w:sz w:val="28"/>
                <w:szCs w:val="28"/>
              </w:rPr>
            </w:pPr>
          </w:p>
          <w:p w:rsidR="003D31B6" w:rsidRDefault="003D31B6" w:rsidP="003D31B6">
            <w:pPr>
              <w:contextualSpacing/>
              <w:jc w:val="both"/>
              <w:rPr>
                <w:sz w:val="28"/>
                <w:szCs w:val="28"/>
              </w:rPr>
            </w:pPr>
          </w:p>
          <w:p w:rsidR="0072702E" w:rsidRPr="00596561" w:rsidRDefault="00861994" w:rsidP="00962200">
            <w:pPr>
              <w:contextualSpacing/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501CDC" w:rsidRPr="00501CDC">
              <w:rPr>
                <w:rFonts w:ascii="Times New Roman" w:hAnsi="Times New Roman" w:cs="Times New Roman"/>
                <w:sz w:val="28"/>
                <w:szCs w:val="28"/>
              </w:rPr>
              <w:t>ценивает правильность</w:t>
            </w:r>
            <w:r w:rsidR="00501CDC">
              <w:rPr>
                <w:rFonts w:ascii="Times New Roman" w:hAnsi="Times New Roman" w:cs="Times New Roman"/>
                <w:sz w:val="28"/>
                <w:szCs w:val="28"/>
              </w:rPr>
              <w:t xml:space="preserve"> ответов каждой группы и подводит итог</w:t>
            </w:r>
            <w:r w:rsidR="0093711A">
              <w:rPr>
                <w:rFonts w:ascii="Times New Roman" w:hAnsi="Times New Roman" w:cs="Times New Roman"/>
                <w:sz w:val="28"/>
                <w:szCs w:val="28"/>
              </w:rPr>
              <w:t xml:space="preserve"> этой </w:t>
            </w:r>
            <w:r w:rsidR="00501CDC">
              <w:rPr>
                <w:rFonts w:ascii="Times New Roman" w:hAnsi="Times New Roman" w:cs="Times New Roman"/>
                <w:sz w:val="28"/>
                <w:szCs w:val="28"/>
              </w:rPr>
              <w:t xml:space="preserve"> работы</w:t>
            </w:r>
            <w:r w:rsidR="00952C81">
              <w:rPr>
                <w:rFonts w:ascii="Times New Roman" w:hAnsi="Times New Roman" w:cs="Times New Roman"/>
                <w:sz w:val="28"/>
                <w:szCs w:val="28"/>
              </w:rPr>
              <w:t xml:space="preserve">.   </w:t>
            </w:r>
            <w:r w:rsidR="0072702E" w:rsidRPr="00596561">
              <w:rPr>
                <w:color w:val="1F497D" w:themeColor="text2"/>
                <w:sz w:val="28"/>
                <w:szCs w:val="28"/>
              </w:rPr>
              <w:t>(5 мин.)</w:t>
            </w:r>
          </w:p>
          <w:p w:rsidR="00952C81" w:rsidRDefault="00952C81" w:rsidP="00962200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3D31B6" w:rsidRPr="00501CDC" w:rsidRDefault="00952C81" w:rsidP="00962200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С п</w:t>
            </w:r>
            <w:r w:rsidR="0093711A">
              <w:rPr>
                <w:rFonts w:ascii="Times New Roman" w:hAnsi="Times New Roman" w:cs="Times New Roman"/>
                <w:sz w:val="28"/>
                <w:szCs w:val="28"/>
              </w:rPr>
              <w:t>омощ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ю презентации  демонстрируются</w:t>
            </w:r>
            <w:r w:rsidR="0093711A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еобразования </w:t>
            </w:r>
            <w:r w:rsidR="00A9531D">
              <w:rPr>
                <w:rFonts w:ascii="Times New Roman" w:hAnsi="Times New Roman" w:cs="Times New Roman"/>
                <w:sz w:val="28"/>
                <w:szCs w:val="28"/>
              </w:rPr>
              <w:t xml:space="preserve">тригонометрических </w:t>
            </w:r>
            <w:r w:rsidRPr="00A9531D">
              <w:rPr>
                <w:rFonts w:ascii="Times New Roman" w:hAnsi="Times New Roman" w:cs="Times New Roman"/>
                <w:sz w:val="28"/>
                <w:szCs w:val="28"/>
              </w:rPr>
              <w:t>функций</w:t>
            </w:r>
            <w:r w:rsidRPr="00A9531D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  <w:r w:rsidR="00A9531D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ru-RU"/>
              </w:rPr>
              <w:t xml:space="preserve"> </w:t>
            </w:r>
            <w:r w:rsidR="0093711A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501C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501CDC" w:rsidRPr="00596561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>Приложение 5</w:t>
            </w:r>
            <w:r w:rsidR="00DF5C16" w:rsidRPr="00596561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 xml:space="preserve">  </w:t>
            </w:r>
            <w:r w:rsidR="0072702E" w:rsidRPr="00596561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(5 мин.)</w:t>
            </w:r>
          </w:p>
        </w:tc>
        <w:tc>
          <w:tcPr>
            <w:tcW w:w="2507" w:type="dxa"/>
          </w:tcPr>
          <w:p w:rsidR="00501CDC" w:rsidRDefault="00861994" w:rsidP="00501CDC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lastRenderedPageBreak/>
              <w:t>С</w:t>
            </w:r>
            <w:r w:rsidR="00596DF7" w:rsidRPr="00596D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ми распределяют задания между собой, так, чтобы можно было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р</w:t>
            </w:r>
            <w:r w:rsidR="00596DF7" w:rsidRPr="00596D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шить все</w:t>
            </w:r>
            <w:r w:rsidR="00BC14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</w:t>
            </w:r>
            <w:r w:rsidR="00596DF7" w:rsidRPr="00596D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BC14E8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ыполняют чертежи с помощью шаблонов в тетрадях.</w:t>
            </w:r>
            <w:r w:rsidR="00596DF7" w:rsidRPr="00596DF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962200" w:rsidRDefault="00962200" w:rsidP="00DE12A4">
            <w:pPr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  <w:p w:rsidR="00596DF7" w:rsidRDefault="00501CDC" w:rsidP="00962200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</w:t>
            </w:r>
            <w:r w:rsidR="00937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01C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ключени</w:t>
            </w:r>
            <w:r w:rsidR="00937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</w:t>
            </w:r>
            <w:r w:rsidRPr="00501CD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учащиеся делают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оответствующие выводы</w:t>
            </w:r>
            <w:r w:rsidR="00937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="0093711A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отовятся к устному выступлению.</w:t>
            </w:r>
            <w:r w:rsidR="00937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A9531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Результаты работы других групп записывают в тетрадь. </w:t>
            </w:r>
            <w:r w:rsidR="009371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B10D0F" w:rsidTr="00DE12A4">
        <w:tc>
          <w:tcPr>
            <w:tcW w:w="2093" w:type="dxa"/>
          </w:tcPr>
          <w:p w:rsidR="00B10D0F" w:rsidRPr="00870BC9" w:rsidRDefault="00DE12A4" w:rsidP="00DE12A4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lastRenderedPageBreak/>
              <w:t>4</w:t>
            </w:r>
            <w:r w:rsidR="00962200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.</w:t>
            </w:r>
            <w:r w:rsidR="00B10D0F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Закрепление</w:t>
            </w:r>
          </w:p>
          <w:p w:rsidR="00DE12A4" w:rsidRPr="00870BC9" w:rsidRDefault="00DE12A4" w:rsidP="00DE12A4">
            <w:pPr>
              <w:contextualSpacing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(20 мин.)</w:t>
            </w:r>
          </w:p>
        </w:tc>
        <w:tc>
          <w:tcPr>
            <w:tcW w:w="4971" w:type="dxa"/>
          </w:tcPr>
          <w:p w:rsidR="00B10D0F" w:rsidRDefault="00B10D0F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01CDC">
              <w:rPr>
                <w:rFonts w:ascii="Times New Roman" w:hAnsi="Times New Roman" w:cs="Times New Roman"/>
                <w:sz w:val="28"/>
                <w:szCs w:val="28"/>
              </w:rPr>
              <w:t>Каждой группе да</w:t>
            </w:r>
            <w:r w:rsidR="00861994">
              <w:rPr>
                <w:rFonts w:ascii="Times New Roman" w:hAnsi="Times New Roman" w:cs="Times New Roman"/>
                <w:sz w:val="28"/>
                <w:szCs w:val="28"/>
              </w:rPr>
              <w:t>ет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 xml:space="preserve"> две </w:t>
            </w:r>
            <w:r w:rsidRPr="00501CD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 xml:space="preserve">карточки с </w:t>
            </w:r>
            <w:r w:rsidRPr="00501CDC">
              <w:rPr>
                <w:rFonts w:ascii="Times New Roman" w:hAnsi="Times New Roman" w:cs="Times New Roman"/>
                <w:sz w:val="28"/>
                <w:szCs w:val="28"/>
              </w:rPr>
              <w:t>одинаковы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>ми</w:t>
            </w:r>
            <w:r w:rsidRPr="00501CDC">
              <w:rPr>
                <w:rFonts w:ascii="Times New Roman" w:hAnsi="Times New Roman" w:cs="Times New Roman"/>
                <w:sz w:val="28"/>
                <w:szCs w:val="28"/>
              </w:rPr>
              <w:t xml:space="preserve"> задания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>м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</w:p>
          <w:p w:rsidR="00596985" w:rsidRDefault="00861994" w:rsidP="0086199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П</w:t>
            </w:r>
            <w:r w:rsidR="00B10D0F">
              <w:rPr>
                <w:rFonts w:ascii="Times New Roman" w:hAnsi="Times New Roman" w:cs="Times New Roman"/>
                <w:sz w:val="28"/>
                <w:szCs w:val="28"/>
              </w:rPr>
              <w:t xml:space="preserve">о свойствам функции 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10D0F">
              <w:rPr>
                <w:rFonts w:ascii="Times New Roman" w:hAnsi="Times New Roman" w:cs="Times New Roman"/>
                <w:sz w:val="28"/>
                <w:szCs w:val="28"/>
              </w:rPr>
              <w:t xml:space="preserve"> определите</w:t>
            </w:r>
            <w:r w:rsidR="002840D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B10D0F">
              <w:rPr>
                <w:rFonts w:ascii="Times New Roman" w:hAnsi="Times New Roman" w:cs="Times New Roman"/>
                <w:sz w:val="28"/>
                <w:szCs w:val="28"/>
              </w:rPr>
              <w:t xml:space="preserve"> какое преобразование было совершено над функцией и задайте функцию формуло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.</w:t>
            </w:r>
          </w:p>
          <w:p w:rsidR="00596985" w:rsidRDefault="00596985" w:rsidP="00596985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A62633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роверьте самостоятельную работу с помощью </w:t>
            </w:r>
            <w:r w:rsidR="00B46D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нтерактивной доски</w:t>
            </w:r>
            <w:proofErr w:type="gramStart"/>
            <w:r w:rsidR="00B46DC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.</w:t>
            </w:r>
            <w:proofErr w:type="gramEnd"/>
            <w:r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B46DC4" w:rsidRPr="00501CDC"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  <w:t xml:space="preserve"> </w:t>
            </w:r>
            <w:r w:rsidR="00B46DC4"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>Приложение 6</w:t>
            </w:r>
            <w:r w:rsidR="00B46DC4" w:rsidRPr="00594770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  <w:br/>
            </w:r>
          </w:p>
          <w:p w:rsidR="00596985" w:rsidRDefault="00596985" w:rsidP="0086199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96985" w:rsidRDefault="00596985" w:rsidP="00861994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840DD" w:rsidRPr="00501CDC" w:rsidRDefault="002840DD" w:rsidP="00962200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07" w:type="dxa"/>
          </w:tcPr>
          <w:p w:rsidR="00B10D0F" w:rsidRPr="00B10D0F" w:rsidRDefault="00861994" w:rsidP="00B46DC4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B10D0F" w:rsidRPr="00B10D0F">
              <w:rPr>
                <w:rFonts w:ascii="Times New Roman" w:hAnsi="Times New Roman" w:cs="Times New Roman"/>
                <w:sz w:val="28"/>
                <w:szCs w:val="28"/>
              </w:rPr>
              <w:t>ыполняют задание в те</w:t>
            </w:r>
            <w:r w:rsidR="00B10D0F">
              <w:rPr>
                <w:rFonts w:ascii="Times New Roman" w:hAnsi="Times New Roman" w:cs="Times New Roman"/>
                <w:sz w:val="28"/>
                <w:szCs w:val="28"/>
              </w:rPr>
              <w:t>т</w:t>
            </w:r>
            <w:r w:rsidR="00B10D0F" w:rsidRPr="00B10D0F">
              <w:rPr>
                <w:rFonts w:ascii="Times New Roman" w:hAnsi="Times New Roman" w:cs="Times New Roman"/>
                <w:sz w:val="28"/>
                <w:szCs w:val="28"/>
              </w:rPr>
              <w:t>ради и делают соответствующие выводы</w:t>
            </w:r>
            <w:r w:rsidR="007F7F31">
              <w:rPr>
                <w:rFonts w:ascii="Times New Roman" w:hAnsi="Times New Roman" w:cs="Times New Roman"/>
                <w:sz w:val="28"/>
                <w:szCs w:val="28"/>
              </w:rPr>
              <w:t xml:space="preserve"> в карточках</w:t>
            </w:r>
            <w:r w:rsidR="00A8630F">
              <w:rPr>
                <w:rFonts w:ascii="Times New Roman" w:hAnsi="Times New Roman" w:cs="Times New Roman"/>
                <w:sz w:val="28"/>
                <w:szCs w:val="28"/>
              </w:rPr>
              <w:t>, из которых одну  отдают учителю</w:t>
            </w:r>
            <w:r w:rsidR="007F7F31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B46DC4">
              <w:rPr>
                <w:rFonts w:ascii="Times New Roman" w:hAnsi="Times New Roman" w:cs="Times New Roman"/>
                <w:sz w:val="28"/>
                <w:szCs w:val="28"/>
              </w:rPr>
              <w:t xml:space="preserve"> Проверяют работу,   выставляют баллы в листе достижений.</w:t>
            </w:r>
          </w:p>
        </w:tc>
      </w:tr>
      <w:tr w:rsidR="00B10D0F" w:rsidTr="00DE12A4">
        <w:tc>
          <w:tcPr>
            <w:tcW w:w="2093" w:type="dxa"/>
          </w:tcPr>
          <w:p w:rsidR="00B10D0F" w:rsidRPr="00870BC9" w:rsidRDefault="00B10D0F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5.Изучение нового</w:t>
            </w:r>
          </w:p>
          <w:p w:rsidR="00DE12A4" w:rsidRPr="00870BC9" w:rsidRDefault="0010270A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( 10</w:t>
            </w:r>
            <w:r w:rsidR="00DE12A4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мин.)</w:t>
            </w:r>
          </w:p>
        </w:tc>
        <w:tc>
          <w:tcPr>
            <w:tcW w:w="4971" w:type="dxa"/>
          </w:tcPr>
          <w:p w:rsidR="00B10D0F" w:rsidRPr="00594770" w:rsidRDefault="007F7F31" w:rsidP="007F7F31">
            <w:pPr>
              <w:contextualSpacing/>
              <w:jc w:val="center"/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F7F3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Дает  определение гармонической функции и показ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ывает</w:t>
            </w:r>
            <w:r w:rsidRPr="007F7F3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алгоритм построения на слайдах</w:t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 w:rsidRPr="00501CDC"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  <w:t xml:space="preserve"> </w:t>
            </w:r>
            <w:r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 xml:space="preserve">Приложение </w:t>
            </w:r>
            <w:r w:rsidR="009560F0"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>7</w:t>
            </w:r>
          </w:p>
          <w:p w:rsidR="00B355E7" w:rsidRPr="00B10D0F" w:rsidRDefault="002840DD" w:rsidP="00B4463D">
            <w:pPr>
              <w:contextualSpacing/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  <w:r w:rsidRPr="00594770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  <w:t>(10 мин.)</w:t>
            </w:r>
            <w:r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lang w:eastAsia="ru-RU"/>
              </w:rPr>
              <w:t xml:space="preserve">   </w:t>
            </w:r>
          </w:p>
        </w:tc>
        <w:tc>
          <w:tcPr>
            <w:tcW w:w="2507" w:type="dxa"/>
          </w:tcPr>
          <w:p w:rsidR="00B10D0F" w:rsidRDefault="007F7F31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F7F31">
              <w:rPr>
                <w:rFonts w:ascii="Times New Roman" w:hAnsi="Times New Roman" w:cs="Times New Roman"/>
                <w:sz w:val="28"/>
                <w:szCs w:val="28"/>
              </w:rPr>
              <w:t xml:space="preserve">Записывают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 тетрадях.</w:t>
            </w:r>
          </w:p>
          <w:p w:rsidR="0010270A" w:rsidRDefault="0010270A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F7F31" w:rsidRPr="007F7F31" w:rsidRDefault="007F7F31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0270A" w:rsidTr="00DE12A4">
        <w:tc>
          <w:tcPr>
            <w:tcW w:w="2093" w:type="dxa"/>
          </w:tcPr>
          <w:p w:rsidR="0010270A" w:rsidRPr="00870BC9" w:rsidRDefault="0010270A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6.Закрепление</w:t>
            </w:r>
          </w:p>
          <w:p w:rsidR="0010270A" w:rsidRPr="00870BC9" w:rsidRDefault="0010270A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  <w:t xml:space="preserve">(12мин.)   </w:t>
            </w:r>
          </w:p>
        </w:tc>
        <w:tc>
          <w:tcPr>
            <w:tcW w:w="4971" w:type="dxa"/>
          </w:tcPr>
          <w:p w:rsidR="0010270A" w:rsidRDefault="0010270A" w:rsidP="00B4463D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</w:pPr>
            <w:r w:rsidRPr="00D33D05">
              <w:rPr>
                <w:rFonts w:ascii="Times New Roman" w:hAnsi="Times New Roman" w:cs="Times New Roman"/>
                <w:sz w:val="28"/>
                <w:szCs w:val="28"/>
              </w:rPr>
              <w:t>Опишите алгоритм построения для следующей функци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: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   </w:t>
            </w:r>
            <w:r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у =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A62633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749300" cy="393700"/>
                  <wp:effectExtent l="19050" t="0" r="0" b="0"/>
                  <wp:docPr id="1" name="Рисунок 49" descr="http://festival.1september.ru/articles/414535/Image276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://festival.1september.ru/articles/414535/Image276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300" cy="39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Можно ли ее назвать гармонической? Найдите,</w:t>
            </w:r>
            <w:r w:rsidR="00B44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чему  равна  амплитуда, фаза и частота колебания </w:t>
            </w:r>
            <w:r w:rsidRPr="00594770">
              <w:rPr>
                <w:rFonts w:ascii="Times New Roman" w:eastAsia="Times New Roman" w:hAnsi="Times New Roman" w:cs="Times New Roman"/>
                <w:color w:val="1F497D" w:themeColor="text2"/>
                <w:sz w:val="28"/>
                <w:szCs w:val="28"/>
                <w:lang w:eastAsia="ru-RU"/>
              </w:rPr>
              <w:t>.  (7 мин.)</w:t>
            </w:r>
            <w:r>
              <w:rPr>
                <w:rFonts w:ascii="Times New Roman" w:eastAsia="Times New Roman" w:hAnsi="Times New Roman" w:cs="Times New Roman"/>
                <w:color w:val="00B050"/>
                <w:sz w:val="28"/>
                <w:szCs w:val="28"/>
                <w:lang w:eastAsia="ru-RU"/>
              </w:rPr>
              <w:t xml:space="preserve">       </w:t>
            </w:r>
            <w:r w:rsidRPr="007F7F31">
              <w:rPr>
                <w:rFonts w:ascii="Times New Roman" w:hAnsi="Times New Roman" w:cs="Times New Roman"/>
                <w:sz w:val="28"/>
                <w:szCs w:val="28"/>
              </w:rPr>
              <w:t xml:space="preserve">После этого задает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загадку: </w:t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F7F31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«Что общего между качелями, музыкой и светом?». </w:t>
            </w:r>
            <w:r w:rsidRPr="001926A0">
              <w:rPr>
                <w:rFonts w:ascii="Times New Roman" w:hAnsi="Times New Roman" w:cs="Times New Roman"/>
                <w:sz w:val="28"/>
                <w:szCs w:val="28"/>
              </w:rPr>
              <w:t>От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Pr="001926A0">
              <w:rPr>
                <w:rFonts w:ascii="Times New Roman" w:hAnsi="Times New Roman" w:cs="Times New Roman"/>
                <w:sz w:val="28"/>
                <w:szCs w:val="28"/>
              </w:rPr>
              <w:t>ет демонстрируется с п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о</w:t>
            </w:r>
            <w:r w:rsidRPr="001926A0">
              <w:rPr>
                <w:rFonts w:ascii="Times New Roman" w:hAnsi="Times New Roman" w:cs="Times New Roman"/>
                <w:sz w:val="28"/>
                <w:szCs w:val="28"/>
              </w:rPr>
              <w:t>щью слайда</w:t>
            </w:r>
            <w:r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.</w:t>
            </w:r>
            <w:r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  <w:u w:val="single"/>
              </w:rPr>
              <w:t xml:space="preserve"> Приложение 8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Pr="00594770">
              <w:rPr>
                <w:rFonts w:ascii="Times New Roman" w:hAnsi="Times New Roman" w:cs="Times New Roman"/>
                <w:color w:val="1F497D" w:themeColor="text2"/>
                <w:sz w:val="28"/>
                <w:szCs w:val="28"/>
              </w:rPr>
              <w:t>(5 мин)</w:t>
            </w:r>
            <w:r w:rsidRPr="00501CDC"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  <w:t xml:space="preserve"> </w:t>
            </w:r>
          </w:p>
          <w:p w:rsidR="00962200" w:rsidRDefault="00962200" w:rsidP="00B4463D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</w:pPr>
          </w:p>
          <w:p w:rsidR="00962200" w:rsidRDefault="00962200" w:rsidP="00B4463D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B050"/>
                <w:sz w:val="28"/>
                <w:szCs w:val="28"/>
                <w:u w:val="single"/>
              </w:rPr>
            </w:pPr>
          </w:p>
          <w:p w:rsidR="00962200" w:rsidRDefault="00962200" w:rsidP="00B4463D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507" w:type="dxa"/>
          </w:tcPr>
          <w:p w:rsidR="0010270A" w:rsidRDefault="0010270A" w:rsidP="0010270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Записывают в тетрадях, один из учащихся комментирует ответ.</w:t>
            </w:r>
          </w:p>
          <w:p w:rsidR="0010270A" w:rsidRDefault="0010270A" w:rsidP="0010270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270A" w:rsidRDefault="0010270A" w:rsidP="0010270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0270A" w:rsidRPr="007F7F31" w:rsidRDefault="0010270A" w:rsidP="0010270A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щиеся вступают в дискуссию</w:t>
            </w:r>
          </w:p>
        </w:tc>
      </w:tr>
      <w:tr w:rsidR="00B10D0F" w:rsidTr="00DE12A4">
        <w:tc>
          <w:tcPr>
            <w:tcW w:w="2093" w:type="dxa"/>
          </w:tcPr>
          <w:p w:rsidR="00B355E7" w:rsidRPr="00870BC9" w:rsidRDefault="0010270A" w:rsidP="007F7F31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</w:pPr>
            <w:r w:rsidRPr="00870B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  <w:lastRenderedPageBreak/>
              <w:t>7.</w:t>
            </w:r>
            <w:r w:rsidR="007F7F31" w:rsidRPr="00870B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  <w:t xml:space="preserve">Домашнее задание </w:t>
            </w:r>
          </w:p>
          <w:p w:rsidR="007F7F31" w:rsidRPr="00870BC9" w:rsidRDefault="007F7F31" w:rsidP="007F7F31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 w:rsidRPr="00870B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  <w:t>(</w:t>
            </w:r>
            <w:r w:rsidR="00B355E7" w:rsidRPr="00870B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  <w:t>3</w:t>
            </w:r>
            <w:r w:rsidRPr="00870BC9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lang w:eastAsia="ru-RU"/>
              </w:rPr>
              <w:t xml:space="preserve"> мин)</w:t>
            </w:r>
            <w:r w:rsidRPr="00870BC9"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  <w:t>.</w:t>
            </w:r>
          </w:p>
          <w:p w:rsidR="00B10D0F" w:rsidRPr="00870BC9" w:rsidRDefault="00B10D0F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</w:p>
        </w:tc>
        <w:tc>
          <w:tcPr>
            <w:tcW w:w="4971" w:type="dxa"/>
          </w:tcPr>
          <w:p w:rsidR="007F7F31" w:rsidRPr="001926A0" w:rsidRDefault="007F7F31" w:rsidP="007F7F31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926A0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Постройте график функции: </w:t>
            </w:r>
          </w:p>
          <w:p w:rsidR="00B10D0F" w:rsidRDefault="007F7F31" w:rsidP="001926A0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35100" cy="495300"/>
                  <wp:effectExtent l="19050" t="0" r="0" b="0"/>
                  <wp:docPr id="20" name="Рисунок 9" descr="http://festival.1september.ru/articles/567702/full_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festival.1september.ru/articles/567702/full_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926A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282700" cy="495300"/>
                  <wp:effectExtent l="19050" t="0" r="0" b="0"/>
                  <wp:docPr id="21" name="Рисунок 10" descr="http://festival.1september.ru/articles/567702/full_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festival.1september.ru/articles/567702/full_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7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422400" cy="495300"/>
                  <wp:effectExtent l="19050" t="0" r="6350" b="0"/>
                  <wp:docPr id="22" name="Рисунок 11" descr="http://festival.1september.ru/articles/567702/full_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festival.1september.ru/articles/567702/full_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1384300" cy="495300"/>
                  <wp:effectExtent l="19050" t="0" r="6350" b="0"/>
                  <wp:docPr id="18" name="Рисунок 8" descr="http://festival.1september.ru/articles/567702/full_image0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festival.1september.ru/articles/567702/full_image0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0400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</w:tc>
        <w:tc>
          <w:tcPr>
            <w:tcW w:w="2507" w:type="dxa"/>
          </w:tcPr>
          <w:p w:rsidR="00B10D0F" w:rsidRPr="001926A0" w:rsidRDefault="001926A0" w:rsidP="00E802D9">
            <w:pPr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926A0">
              <w:rPr>
                <w:rFonts w:ascii="Times New Roman" w:hAnsi="Times New Roman" w:cs="Times New Roman"/>
                <w:sz w:val="28"/>
                <w:szCs w:val="28"/>
              </w:rPr>
              <w:t>Записывают в тетрадях</w:t>
            </w:r>
          </w:p>
        </w:tc>
      </w:tr>
      <w:tr w:rsidR="00B10D0F" w:rsidTr="00DE12A4">
        <w:tc>
          <w:tcPr>
            <w:tcW w:w="2093" w:type="dxa"/>
          </w:tcPr>
          <w:p w:rsidR="00B355E7" w:rsidRPr="00870BC9" w:rsidRDefault="0010270A" w:rsidP="001926A0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8.</w:t>
            </w:r>
            <w:r w:rsidR="001926A0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Рефлексия </w:t>
            </w:r>
          </w:p>
          <w:p w:rsidR="001926A0" w:rsidRPr="00870BC9" w:rsidRDefault="001926A0" w:rsidP="001926A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(</w:t>
            </w:r>
            <w:r w:rsidR="003A377E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3</w:t>
            </w:r>
            <w:r w:rsidR="00B355E7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 xml:space="preserve"> </w:t>
            </w: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мин.)</w:t>
            </w:r>
          </w:p>
          <w:p w:rsidR="00B10D0F" w:rsidRPr="00870BC9" w:rsidRDefault="00B10D0F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  <w:u w:val="single"/>
              </w:rPr>
            </w:pPr>
          </w:p>
        </w:tc>
        <w:tc>
          <w:tcPr>
            <w:tcW w:w="4971" w:type="dxa"/>
          </w:tcPr>
          <w:p w:rsidR="003A377E" w:rsidRPr="001926A0" w:rsidRDefault="001926A0" w:rsidP="003A377E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1926A0">
              <w:rPr>
                <w:rFonts w:ascii="Times New Roman" w:hAnsi="Times New Roman" w:cs="Times New Roman"/>
                <w:sz w:val="28"/>
                <w:szCs w:val="28"/>
              </w:rPr>
              <w:t xml:space="preserve">Задайте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ормулой </w:t>
            </w:r>
            <w:r w:rsidR="003A377E">
              <w:rPr>
                <w:rFonts w:ascii="Times New Roman" w:hAnsi="Times New Roman" w:cs="Times New Roman"/>
                <w:sz w:val="28"/>
                <w:szCs w:val="28"/>
              </w:rPr>
              <w:t xml:space="preserve"> любую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армоническую функцию и запишите на листочке</w:t>
            </w:r>
            <w:r w:rsidR="003A377E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A377E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дним из следующих  цветов, </w:t>
            </w:r>
            <w:r w:rsidR="003A377E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</w:t>
            </w:r>
            <w:r w:rsidR="003A377E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торые на ваш взгляд соответствуют вашему настроению от проделанной вами работы</w:t>
            </w:r>
            <w:r w:rsidR="003A377E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Красный - отличное</w:t>
            </w:r>
            <w:r w:rsidR="003A377E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Зеленый - хорошее</w:t>
            </w:r>
            <w:r w:rsidR="003A377E" w:rsidRPr="00A6263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br/>
              <w:t>Синий - удовлетворительное</w:t>
            </w:r>
          </w:p>
        </w:tc>
        <w:tc>
          <w:tcPr>
            <w:tcW w:w="2507" w:type="dxa"/>
          </w:tcPr>
          <w:p w:rsidR="00B10D0F" w:rsidRDefault="00B10D0F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color w:val="00B050"/>
                <w:sz w:val="28"/>
                <w:szCs w:val="28"/>
                <w:u w:val="single"/>
              </w:rPr>
            </w:pPr>
          </w:p>
        </w:tc>
      </w:tr>
      <w:tr w:rsidR="009560F0" w:rsidTr="00DE12A4">
        <w:tc>
          <w:tcPr>
            <w:tcW w:w="2093" w:type="dxa"/>
          </w:tcPr>
          <w:p w:rsidR="00B355E7" w:rsidRPr="00870BC9" w:rsidRDefault="0010270A" w:rsidP="00B355E7">
            <w:pPr>
              <w:spacing w:before="100" w:beforeAutospacing="1" w:after="100" w:afterAutospacing="1"/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9. Ито</w:t>
            </w:r>
            <w:r w:rsidR="009560F0"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г  урока</w:t>
            </w:r>
          </w:p>
          <w:p w:rsidR="00B355E7" w:rsidRPr="00870BC9" w:rsidRDefault="00B355E7" w:rsidP="00B355E7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FF0000"/>
                <w:sz w:val="28"/>
                <w:szCs w:val="28"/>
                <w:lang w:eastAsia="ru-RU"/>
              </w:rPr>
            </w:pPr>
            <w:r w:rsidRPr="00870BC9">
              <w:rPr>
                <w:rFonts w:ascii="Times New Roman" w:hAnsi="Times New Roman" w:cs="Times New Roman"/>
                <w:b/>
                <w:color w:val="FF0000"/>
                <w:sz w:val="28"/>
                <w:szCs w:val="28"/>
              </w:rPr>
              <w:t>(4 мин.)</w:t>
            </w:r>
          </w:p>
          <w:p w:rsidR="009560F0" w:rsidRPr="00870BC9" w:rsidRDefault="009560F0" w:rsidP="001926A0">
            <w:pPr>
              <w:spacing w:before="100" w:beforeAutospacing="1" w:after="100" w:afterAutospacing="1"/>
              <w:rPr>
                <w:b/>
                <w:color w:val="FF0000"/>
                <w:sz w:val="28"/>
                <w:szCs w:val="28"/>
              </w:rPr>
            </w:pPr>
          </w:p>
        </w:tc>
        <w:tc>
          <w:tcPr>
            <w:tcW w:w="4971" w:type="dxa"/>
          </w:tcPr>
          <w:p w:rsidR="009560F0" w:rsidRPr="00791676" w:rsidRDefault="009560F0" w:rsidP="009560F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Мы повторили правила преобразований</w:t>
            </w:r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графиков функций вида:      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 +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m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+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t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,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f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x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), 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y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f</w:t>
            </w:r>
            <w:proofErr w:type="spell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proofErr w:type="spell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x</w:t>
            </w:r>
            <w:proofErr w:type="spellEnd"/>
            <w:proofErr w:type="gramStart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)</w:t>
            </w:r>
            <w:proofErr w:type="gramEnd"/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», Построили 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преобразов</w:t>
            </w:r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ания тригонометрических функций 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и описали</w:t>
            </w:r>
            <w:r w:rsidR="00791676"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свойства</w:t>
            </w:r>
            <w:r w:rsid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.  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знакомились с гармоническ</w:t>
            </w:r>
            <w:r w:rsid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ой 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функци</w:t>
            </w:r>
            <w:r w:rsid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ей.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</w:p>
          <w:p w:rsidR="009560F0" w:rsidRPr="00791676" w:rsidRDefault="009560F0" w:rsidP="003A377E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07" w:type="dxa"/>
          </w:tcPr>
          <w:p w:rsidR="009560F0" w:rsidRPr="00791676" w:rsidRDefault="009560F0" w:rsidP="009560F0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</w:t>
            </w:r>
            <w:r w:rsidRPr="00791676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полняют листы достижений и подводят итоги урока в баллах</w:t>
            </w:r>
            <w:r w:rsidRPr="0079167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9560F0" w:rsidRPr="00791676" w:rsidRDefault="009560F0" w:rsidP="00E802D9">
            <w:pPr>
              <w:contextualSpacing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</w:tr>
    </w:tbl>
    <w:p w:rsidR="00E802D9" w:rsidRDefault="00E802D9" w:rsidP="00E802D9">
      <w:pPr>
        <w:contextualSpacing/>
        <w:jc w:val="center"/>
        <w:rPr>
          <w:rFonts w:ascii="Times New Roman" w:hAnsi="Times New Roman" w:cs="Times New Roman"/>
          <w:b/>
          <w:color w:val="00B050"/>
          <w:sz w:val="28"/>
          <w:szCs w:val="28"/>
          <w:u w:val="single"/>
        </w:rPr>
      </w:pPr>
    </w:p>
    <w:p w:rsidR="00B355E7" w:rsidRDefault="00B355E7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DC3E78" w:rsidRDefault="00DC3E78" w:rsidP="00E802D9">
      <w:pPr>
        <w:contextualSpacing/>
        <w:jc w:val="center"/>
        <w:rPr>
          <w:color w:val="00B050"/>
          <w:sz w:val="28"/>
          <w:szCs w:val="28"/>
        </w:rPr>
      </w:pPr>
    </w:p>
    <w:p w:rsidR="00962200" w:rsidRDefault="00962200" w:rsidP="0083248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497D" w:themeColor="text2"/>
          <w:sz w:val="28"/>
          <w:szCs w:val="28"/>
          <w:lang w:eastAsia="ru-RU"/>
        </w:rPr>
      </w:pPr>
    </w:p>
    <w:p w:rsidR="00962200" w:rsidRDefault="00962200" w:rsidP="0083248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1F497D" w:themeColor="text2"/>
          <w:sz w:val="28"/>
          <w:szCs w:val="28"/>
          <w:lang w:eastAsia="ru-RU"/>
        </w:rPr>
      </w:pPr>
    </w:p>
    <w:p w:rsidR="00B27AC9" w:rsidRPr="00870BC9" w:rsidRDefault="00B27AC9" w:rsidP="00832487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ru-RU"/>
        </w:rPr>
      </w:pPr>
      <w:r w:rsidRPr="00870BC9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ru-RU"/>
        </w:rPr>
        <w:lastRenderedPageBreak/>
        <w:t>До</w:t>
      </w:r>
      <w:r w:rsidR="00832487" w:rsidRPr="00870BC9">
        <w:rPr>
          <w:rFonts w:ascii="Times New Roman" w:eastAsia="Times New Roman" w:hAnsi="Times New Roman" w:cs="Times New Roman"/>
          <w:b/>
          <w:bCs/>
          <w:color w:val="FF0000"/>
          <w:sz w:val="28"/>
          <w:szCs w:val="28"/>
          <w:lang w:eastAsia="ru-RU"/>
        </w:rPr>
        <w:t>полнительная информация к уроку</w:t>
      </w:r>
    </w:p>
    <w:p w:rsidR="00377BBB" w:rsidRPr="00F66479" w:rsidRDefault="00377BB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B050"/>
          <w:sz w:val="28"/>
          <w:szCs w:val="28"/>
          <w:lang w:eastAsia="ru-RU"/>
        </w:rPr>
      </w:pPr>
    </w:p>
    <w:p w:rsidR="00B27AC9" w:rsidRPr="00F66479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14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1</w:t>
        </w:r>
      </w:hyperlink>
      <w:r w:rsidR="00B27AC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>:</w:t>
      </w:r>
      <w:r w:rsidR="00B27AC9" w:rsidRPr="0014040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B27AC9" w:rsidRPr="00F66479">
        <w:rPr>
          <w:rFonts w:ascii="Times New Roman" w:eastAsia="Times New Roman" w:hAnsi="Times New Roman" w:cs="Times New Roman"/>
          <w:sz w:val="28"/>
          <w:szCs w:val="28"/>
          <w:lang w:eastAsia="ru-RU"/>
        </w:rPr>
        <w:t>Лист достижений группы</w:t>
      </w:r>
    </w:p>
    <w:p w:rsidR="00B27AC9" w:rsidRPr="00F66479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15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2</w:t>
        </w:r>
      </w:hyperlink>
      <w:r w:rsidR="00B27AC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>:</w:t>
      </w:r>
      <w:r w:rsidR="00B27AC9" w:rsidRPr="00F664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С</w:t>
      </w:r>
      <w:r w:rsidR="00B27AC9" w:rsidRPr="00F66479">
        <w:rPr>
          <w:rFonts w:ascii="Times New Roman" w:eastAsia="Times New Roman" w:hAnsi="Times New Roman" w:cs="Times New Roman"/>
          <w:sz w:val="28"/>
          <w:szCs w:val="28"/>
          <w:lang w:eastAsia="ru-RU"/>
        </w:rPr>
        <w:t>лайды по теме «Задачи урока»</w:t>
      </w:r>
    </w:p>
    <w:p w:rsidR="00B27AC9" w:rsidRPr="00F66479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16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3</w:t>
        </w:r>
      </w:hyperlink>
      <w:r w:rsidR="00B27AC9" w:rsidRPr="003A6C20">
        <w:rPr>
          <w:rFonts w:ascii="Times New Roman" w:eastAsia="Times New Roman" w:hAnsi="Times New Roman" w:cs="Times New Roman"/>
          <w:color w:val="00B050"/>
          <w:sz w:val="28"/>
          <w:szCs w:val="28"/>
          <w:lang w:eastAsia="ru-RU"/>
        </w:rPr>
        <w:t>:</w:t>
      </w:r>
      <w:r w:rsidR="00B27AC9" w:rsidRPr="00140400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</w:t>
      </w:r>
      <w:r w:rsidR="00B27AC9" w:rsidRPr="00F6647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</w:t>
      </w:r>
      <w:r w:rsidR="00B27AC9" w:rsidRPr="00F66479">
        <w:rPr>
          <w:rFonts w:ascii="Times New Roman" w:eastAsia="Times New Roman" w:hAnsi="Times New Roman" w:cs="Times New Roman"/>
          <w:sz w:val="28"/>
          <w:szCs w:val="28"/>
          <w:lang w:eastAsia="ru-RU"/>
        </w:rPr>
        <w:t>лайды по теме «Преобразование графиков функций»</w:t>
      </w:r>
    </w:p>
    <w:p w:rsidR="003A6C20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  <w:lang w:eastAsia="ru-RU"/>
        </w:rPr>
      </w:pPr>
      <w:hyperlink r:id="rId17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4</w:t>
        </w:r>
      </w:hyperlink>
      <w:r w:rsidR="00B27AC9" w:rsidRPr="003A6C20">
        <w:rPr>
          <w:rFonts w:ascii="Times New Roman" w:eastAsia="Times New Roman" w:hAnsi="Times New Roman" w:cs="Times New Roman"/>
          <w:color w:val="00B050"/>
          <w:sz w:val="28"/>
          <w:szCs w:val="28"/>
          <w:lang w:eastAsia="ru-RU"/>
        </w:rPr>
        <w:t>:</w:t>
      </w:r>
      <w:r w:rsidR="00B27AC9" w:rsidRPr="003A6C20">
        <w:rPr>
          <w:rFonts w:ascii="Times New Roman" w:eastAsia="Times New Roman" w:hAnsi="Times New Roman" w:cs="Times New Roman"/>
          <w:b/>
          <w:bCs/>
          <w:color w:val="00B050"/>
          <w:sz w:val="28"/>
          <w:szCs w:val="28"/>
          <w:lang w:eastAsia="ru-RU"/>
        </w:rPr>
        <w:t xml:space="preserve"> 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рточки </w:t>
      </w:r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уппы на </w:t>
      </w:r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вый 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 работы.</w:t>
      </w:r>
    </w:p>
    <w:p w:rsidR="00377BBB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18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5</w:t>
        </w:r>
      </w:hyperlink>
      <w:r w:rsidR="00B27AC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>:</w:t>
      </w:r>
      <w:r w:rsidR="00B27AC9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лайды по теме «Преобразование </w:t>
      </w:r>
      <w:proofErr w:type="gramStart"/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игонометрических</w:t>
      </w:r>
      <w:proofErr w:type="gramEnd"/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B27AC9" w:rsidRPr="003A6C20" w:rsidRDefault="003A6C20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функций»    </w:t>
      </w:r>
    </w:p>
    <w:p w:rsidR="003A6C20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19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6</w:t>
        </w:r>
      </w:hyperlink>
      <w:r w:rsidR="00B27AC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>:</w:t>
      </w:r>
      <w:r w:rsidR="00B27AC9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рточка </w:t>
      </w:r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группы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</w:t>
      </w:r>
      <w:r w:rsid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торого 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апа урока </w:t>
      </w:r>
    </w:p>
    <w:p w:rsidR="00B27AC9" w:rsidRPr="003A6C20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20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7</w:t>
        </w:r>
      </w:hyperlink>
      <w:r w:rsidR="00B27AC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>:</w:t>
      </w:r>
      <w:r w:rsidR="00B27AC9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A6C20" w:rsidRPr="003A6C2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С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лайды по теме «Гармоническая функция»</w:t>
      </w:r>
    </w:p>
    <w:p w:rsidR="003A6C20" w:rsidRDefault="008474EB" w:rsidP="00B27AC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hyperlink r:id="rId21" w:history="1">
        <w:r w:rsidR="00B27AC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8</w:t>
        </w:r>
      </w:hyperlink>
      <w:r w:rsidR="00B27AC9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="003A6C20" w:rsidRPr="003A6C2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С</w:t>
      </w:r>
      <w:r w:rsidR="003A6C20"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лайды по теме «Загадка урока»</w:t>
      </w:r>
    </w:p>
    <w:p w:rsidR="00B27AC9" w:rsidRDefault="00B27AC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hyperlink r:id="rId22" w:history="1">
        <w:r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9</w:t>
        </w:r>
      </w:hyperlink>
      <w:r w:rsidRPr="003A6C2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3A6C2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3A6C20" w:rsidRPr="003A6C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Домашнее задани</w:t>
      </w:r>
      <w:r w:rsidR="003A6C2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е</w:t>
      </w: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DC3E78" w:rsidRDefault="00DC3E78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</w:p>
    <w:p w:rsidR="00962200" w:rsidRDefault="00962200" w:rsidP="00CB33F9">
      <w:pPr>
        <w:spacing w:before="100" w:beforeAutospacing="1" w:after="100" w:afterAutospacing="1" w:line="240" w:lineRule="auto"/>
        <w:rPr>
          <w:lang w:val="kk-KZ"/>
        </w:rPr>
      </w:pPr>
    </w:p>
    <w:p w:rsidR="00870BC9" w:rsidRPr="00870BC9" w:rsidRDefault="00870BC9" w:rsidP="00CB33F9">
      <w:pPr>
        <w:spacing w:before="100" w:beforeAutospacing="1" w:after="100" w:afterAutospacing="1" w:line="240" w:lineRule="auto"/>
        <w:rPr>
          <w:lang w:val="kk-KZ"/>
        </w:rPr>
      </w:pPr>
    </w:p>
    <w:p w:rsidR="00962200" w:rsidRDefault="00962200" w:rsidP="00CB33F9">
      <w:pPr>
        <w:spacing w:before="100" w:beforeAutospacing="1" w:after="100" w:afterAutospacing="1" w:line="240" w:lineRule="auto"/>
      </w:pPr>
    </w:p>
    <w:p w:rsidR="00CB33F9" w:rsidRPr="00596561" w:rsidRDefault="008474EB" w:rsidP="00CB33F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color w:val="1F497D" w:themeColor="text2"/>
          <w:sz w:val="28"/>
          <w:szCs w:val="28"/>
          <w:lang w:eastAsia="ru-RU"/>
        </w:rPr>
      </w:pPr>
      <w:hyperlink r:id="rId23" w:history="1">
        <w:r w:rsidR="00CB33F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1</w:t>
        </w:r>
      </w:hyperlink>
      <w:r w:rsidR="00B4463D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 xml:space="preserve">   </w:t>
      </w:r>
      <w:r w:rsidR="00CB33F9" w:rsidRPr="00596561">
        <w:rPr>
          <w:rFonts w:ascii="Times New Roman" w:eastAsia="Times New Roman" w:hAnsi="Times New Roman" w:cs="Times New Roman"/>
          <w:color w:val="1F497D" w:themeColor="text2"/>
          <w:sz w:val="24"/>
          <w:szCs w:val="24"/>
          <w:lang w:eastAsia="ru-RU"/>
        </w:rPr>
        <w:t xml:space="preserve"> </w:t>
      </w:r>
      <w:r w:rsidR="00B4463D" w:rsidRPr="00596561">
        <w:rPr>
          <w:rFonts w:ascii="Times New Roman" w:eastAsia="Times New Roman" w:hAnsi="Times New Roman" w:cs="Times New Roman"/>
          <w:color w:val="1F497D" w:themeColor="text2"/>
          <w:sz w:val="24"/>
          <w:szCs w:val="24"/>
          <w:lang w:eastAsia="ru-RU"/>
        </w:rPr>
        <w:t xml:space="preserve">       </w:t>
      </w:r>
      <w:r w:rsidR="00CB33F9" w:rsidRPr="00870BC9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Лист достижений группы</w:t>
      </w:r>
    </w:p>
    <w:p w:rsidR="00CB33F9" w:rsidRDefault="00CB33F9" w:rsidP="00CB33F9"/>
    <w:tbl>
      <w:tblPr>
        <w:tblStyle w:val="a3"/>
        <w:tblW w:w="0" w:type="auto"/>
        <w:tblLook w:val="01E0"/>
      </w:tblPr>
      <w:tblGrid>
        <w:gridCol w:w="9145"/>
      </w:tblGrid>
      <w:tr w:rsidR="00CB33F9" w:rsidRPr="00CB33F9" w:rsidTr="007A751E">
        <w:trPr>
          <w:trHeight w:val="9968"/>
        </w:trPr>
        <w:tc>
          <w:tcPr>
            <w:tcW w:w="9145" w:type="dxa"/>
          </w:tcPr>
          <w:p w:rsidR="00CB33F9" w:rsidRPr="00CB33F9" w:rsidRDefault="00CB33F9" w:rsidP="008B322C">
            <w:pPr>
              <w:ind w:left="708" w:firstLine="708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Лист достижений группы № ______</w:t>
            </w:r>
          </w:p>
          <w:p w:rsidR="00CB33F9" w:rsidRPr="00CB33F9" w:rsidRDefault="00CB33F9" w:rsidP="008B322C">
            <w:pPr>
              <w:ind w:left="708" w:firstLine="708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Лидер группы ____________________________________________</w:t>
            </w: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Учащиеся группы_________________________________________</w:t>
            </w: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     _________________________________________</w:t>
            </w: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  <w:t xml:space="preserve">          _________________________________________</w:t>
            </w: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ab/>
              <w:t xml:space="preserve">          _________________________________________</w:t>
            </w:r>
          </w:p>
          <w:p w:rsid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                      _________________________________________</w:t>
            </w:r>
          </w:p>
          <w:p w:rsidR="007A751E" w:rsidRPr="00CB33F9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набранных баллов группы</w:t>
            </w:r>
          </w:p>
          <w:p w:rsid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(1 балл за ответ)________________________________</w:t>
            </w: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747EE" w:rsidRDefault="008747E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747EE" w:rsidRPr="008747EE" w:rsidRDefault="008747EE" w:rsidP="008747E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8747E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этап работы в группе</w:t>
            </w:r>
          </w:p>
          <w:p w:rsidR="00CB33F9" w:rsidRDefault="008747E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набранных баллов</w:t>
            </w:r>
            <w:r w:rsidR="00CB33F9"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</w:t>
            </w: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Pr="00CB33F9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8747EE" w:rsidRDefault="008747E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CB33F9" w:rsidRDefault="008747EE" w:rsidP="007A751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8747E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этап р</w:t>
            </w:r>
            <w:r w:rsidR="00CB33F9"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абот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ы</w:t>
            </w:r>
            <w:r w:rsidR="007A751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в группе</w:t>
            </w:r>
            <w:r w:rsidR="00CB33F9"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(задание: по свойствам определить функцию) </w:t>
            </w:r>
          </w:p>
          <w:p w:rsidR="007A751E" w:rsidRDefault="007A751E" w:rsidP="007A751E">
            <w:pPr>
              <w:pBdr>
                <w:bottom w:val="single" w:sz="12" w:space="1" w:color="auto"/>
              </w:pBd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набранных баллов______________________________</w:t>
            </w:r>
          </w:p>
          <w:p w:rsidR="007A751E" w:rsidRDefault="007A751E" w:rsidP="007A751E">
            <w:pPr>
              <w:pBdr>
                <w:bottom w:val="single" w:sz="12" w:space="1" w:color="auto"/>
              </w:pBd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Default="007A751E" w:rsidP="007A751E">
            <w:pPr>
              <w:pBdr>
                <w:bottom w:val="single" w:sz="12" w:space="1" w:color="auto"/>
              </w:pBd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7A751E" w:rsidRPr="00CB33F9" w:rsidRDefault="007A751E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Итоговый балл группы_____________________________________</w:t>
            </w:r>
          </w:p>
          <w:p w:rsidR="00CB33F9" w:rsidRPr="00CB33F9" w:rsidRDefault="00CB33F9" w:rsidP="008B322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CB33F9" w:rsidRPr="00CB33F9" w:rsidRDefault="00CB33F9" w:rsidP="003A6C20">
      <w:pPr>
        <w:spacing w:before="100" w:beforeAutospacing="1" w:after="100" w:afterAutospacing="1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color w:val="00B050"/>
          <w:sz w:val="28"/>
          <w:szCs w:val="28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color w:val="00B050"/>
          <w:sz w:val="28"/>
          <w:szCs w:val="28"/>
        </w:rPr>
      </w:pPr>
    </w:p>
    <w:p w:rsidR="00CB33F9" w:rsidRDefault="00CB33F9" w:rsidP="003A6C20">
      <w:pPr>
        <w:spacing w:before="100" w:beforeAutospacing="1" w:after="100" w:afterAutospacing="1" w:line="240" w:lineRule="auto"/>
        <w:rPr>
          <w:color w:val="00B050"/>
          <w:sz w:val="28"/>
          <w:szCs w:val="28"/>
        </w:rPr>
      </w:pPr>
    </w:p>
    <w:p w:rsidR="00CB33F9" w:rsidRPr="00596561" w:rsidRDefault="008474EB" w:rsidP="00CB33F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bCs/>
          <w:color w:val="1F497D" w:themeColor="text2"/>
          <w:sz w:val="28"/>
          <w:szCs w:val="28"/>
          <w:lang w:eastAsia="ru-RU"/>
        </w:rPr>
      </w:pPr>
      <w:hyperlink r:id="rId24" w:history="1">
        <w:r w:rsidR="00CB33F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4</w:t>
        </w:r>
      </w:hyperlink>
      <w:r w:rsidR="00B4463D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 xml:space="preserve">     </w:t>
      </w:r>
      <w:r w:rsidR="00CB33F9" w:rsidRPr="00596561">
        <w:rPr>
          <w:rFonts w:ascii="Times New Roman" w:eastAsia="Times New Roman" w:hAnsi="Times New Roman" w:cs="Times New Roman"/>
          <w:b/>
          <w:bCs/>
          <w:color w:val="1F497D" w:themeColor="text2"/>
          <w:sz w:val="28"/>
          <w:szCs w:val="28"/>
          <w:lang w:eastAsia="ru-RU"/>
        </w:rPr>
        <w:t xml:space="preserve"> </w:t>
      </w:r>
      <w:r w:rsidR="00CB33F9" w:rsidRPr="00870BC9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Карточки  для группы на первый  этап работы.</w:t>
      </w:r>
    </w:p>
    <w:p w:rsidR="00CB33F9" w:rsidRDefault="00CB33F9" w:rsidP="00CB33F9">
      <w:pPr>
        <w:jc w:val="center"/>
        <w:rPr>
          <w:b/>
        </w:rPr>
      </w:pPr>
    </w:p>
    <w:tbl>
      <w:tblPr>
        <w:tblW w:w="10239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4"/>
        <w:gridCol w:w="1804"/>
        <w:gridCol w:w="14"/>
        <w:gridCol w:w="1790"/>
        <w:gridCol w:w="29"/>
        <w:gridCol w:w="1804"/>
        <w:gridCol w:w="15"/>
        <w:gridCol w:w="1819"/>
      </w:tblGrid>
      <w:tr w:rsidR="00CB33F9" w:rsidRPr="007304D0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 1</w:t>
            </w:r>
          </w:p>
        </w:tc>
      </w:tr>
      <w:tr w:rsidR="00CB33F9" w:rsidRPr="007304D0" w:rsidTr="008B322C">
        <w:tc>
          <w:tcPr>
            <w:tcW w:w="10239" w:type="dxa"/>
            <w:gridSpan w:val="8"/>
          </w:tcPr>
          <w:p w:rsidR="00CB33F9" w:rsidRPr="00CB33F9" w:rsidRDefault="00CB33F9" w:rsidP="00CB33F9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96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8.05pt;height:26.5pt" o:ole="">
                  <v:imagedata r:id="rId25" o:title=""/>
                </v:shape>
                <o:OLEObject Type="Embed" ProgID="Equation.DSMT4" ShapeID="_x0000_i1025" DrawAspect="Content" ObjectID="_1378631163" r:id="rId26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: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a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1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k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1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0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</w:t>
            </w:r>
            <w:r w:rsidRPr="00CB33F9">
              <w:rPr>
                <w:rFonts w:ascii="Times New Roman" w:hAnsi="Times New Roman" w:cs="Times New Roman"/>
                <w:b/>
                <w:i/>
                <w:position w:val="-4"/>
                <w:sz w:val="28"/>
                <w:szCs w:val="28"/>
                <w:lang w:val="en-US"/>
              </w:rPr>
              <w:object w:dxaOrig="260" w:dyaOrig="260">
                <v:shape id="_x0000_i1026" type="#_x0000_t75" style="width:13.25pt;height:13.25pt" o:ole="">
                  <v:imagedata r:id="rId27" o:title=""/>
                </v:shape>
                <o:OLEObject Type="Embed" ProgID="Equation.DSMT4" ShapeID="_x0000_i1026" DrawAspect="Content" ObjectID="_1378631164" r:id="rId28"/>
              </w:objec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{1, 2, 3, -1, -2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}</w:t>
            </w:r>
          </w:p>
        </w:tc>
      </w:tr>
      <w:tr w:rsidR="00CB33F9" w:rsidRPr="007304D0" w:rsidTr="008B322C">
        <w:tc>
          <w:tcPr>
            <w:tcW w:w="2964" w:type="dxa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80" w:dyaOrig="420">
                <v:shape id="_x0000_i1027" type="#_x0000_t75" style="width:64.5pt;height:20.75pt" o:ole="">
                  <v:imagedata r:id="rId29" o:title=""/>
                </v:shape>
                <o:OLEObject Type="Embed" ProgID="Equation.DSMT4" ShapeID="_x0000_i1027" DrawAspect="Content" ObjectID="_1378631165" r:id="rId30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и</w:t>
            </w:r>
          </w:p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20" w:dyaOrig="340">
                <v:shape id="_x0000_i1028" type="#_x0000_t75" style="width:66.25pt;height:17.3pt" o:ole="">
                  <v:imagedata r:id="rId31" o:title=""/>
                </v:shape>
                <o:OLEObject Type="Embed" ProgID="Equation.DSMT4" ShapeID="_x0000_i1028" DrawAspect="Content" ObjectID="_1378631166" r:id="rId32"/>
              </w:object>
            </w:r>
          </w:p>
        </w:tc>
        <w:tc>
          <w:tcPr>
            <w:tcW w:w="7275" w:type="dxa"/>
            <w:gridSpan w:val="7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няя параметр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,  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предели  какое преобразование функции и впиши свойства</w:t>
            </w:r>
          </w:p>
        </w:tc>
      </w:tr>
      <w:tr w:rsidR="00CB33F9" w:rsidRPr="007304D0" w:rsidTr="008B322C">
        <w:tc>
          <w:tcPr>
            <w:tcW w:w="2964" w:type="dxa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сновные функции</w: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вдоль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29" type="#_x0000_t75" style="width:30.55pt;height:15pt" o:ole="">
                  <v:imagedata r:id="rId33" o:title=""/>
                </v:shape>
                <o:OLEObject Type="Embed" ProgID="Equation.DSMT4" ShapeID="_x0000_i1029" DrawAspect="Content" ObjectID="_1378631167" r:id="rId34"/>
              </w:object>
            </w: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вдоль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30" type="#_x0000_t75" style="width:28.2pt;height:17.3pt" o:ole="">
                  <v:imagedata r:id="rId35" o:title=""/>
                </v:shape>
                <o:OLEObject Type="Embed" ProgID="Equation.DSMT4" ShapeID="_x0000_i1030" DrawAspect="Content" ObjectID="_1378631168" r:id="rId36"/>
              </w:object>
            </w: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Сжатие вдоль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31" type="#_x0000_t75" style="width:30.55pt;height:15pt" o:ole="">
                  <v:imagedata r:id="rId33" o:title=""/>
                </v:shape>
                <o:OLEObject Type="Embed" ProgID="Equation.DSMT4" ShapeID="_x0000_i1031" DrawAspect="Content" ObjectID="_1378631169" r:id="rId37"/>
              </w:object>
            </w: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Сжатие вдоль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32" type="#_x0000_t75" style="width:28.2pt;height:15pt" o:ole="">
                  <v:imagedata r:id="rId35" o:title=""/>
                </v:shape>
                <o:OLEObject Type="Embed" ProgID="Equation.DSMT4" ShapeID="_x0000_i1032" DrawAspect="Content" ObjectID="_1378631170" r:id="rId38"/>
              </w:object>
            </w: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500" w:dyaOrig="540">
                <v:shape id="_x0000_i1033" type="#_x0000_t75" style="width:73.75pt;height:26.5pt" o:ole="">
                  <v:imagedata r:id="rId39" o:title=""/>
                </v:shape>
                <o:OLEObject Type="Embed" ProgID="Equation.DSMT4" ShapeID="_x0000_i1033" DrawAspect="Content" ObjectID="_1378631171" r:id="rId40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34" type="#_x0000_t75" style="width:104.25pt;height:26.5pt" o:ole="">
                  <v:imagedata r:id="rId41" o:title=""/>
                </v:shape>
                <o:OLEObject Type="Embed" ProgID="Equation.DSMT4" ShapeID="_x0000_i1034" DrawAspect="Content" ObjectID="_1378631172" r:id="rId42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35" type="#_x0000_t75" style="width:53pt;height:17.3pt" o:ole="">
                  <v:imagedata r:id="rId43" o:title=""/>
                </v:shape>
                <o:OLEObject Type="Embed" ProgID="Equation.DSMT4" ShapeID="_x0000_i1035" DrawAspect="Content" ObjectID="_1378631173" r:id="rId44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10239" w:type="dxa"/>
            <w:gridSpan w:val="8"/>
          </w:tcPr>
          <w:p w:rsidR="00B4463D" w:rsidRPr="00B4463D" w:rsidRDefault="00CB33F9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Вывод (какие преобразования меняют свойства основных функций):________________________________________________</w:t>
            </w:r>
          </w:p>
          <w:p w:rsidR="00CB33F9" w:rsidRPr="000F0C67" w:rsidRDefault="00B4463D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0F0C67">
              <w:rPr>
                <w:rFonts w:ascii="Times New Roman" w:hAnsi="Times New Roman" w:cs="Times New Roman"/>
                <w:b/>
                <w:sz w:val="28"/>
                <w:szCs w:val="28"/>
              </w:rPr>
              <w:t>Баллы (</w:t>
            </w:r>
            <w:r w:rsidR="000F0C6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5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 w:rsidR="000F0C6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______________________________________________</w:t>
            </w:r>
          </w:p>
          <w:p w:rsidR="00B4463D" w:rsidRPr="00B4463D" w:rsidRDefault="00B4463D" w:rsidP="008B322C">
            <w:pPr>
              <w:pBdr>
                <w:bottom w:val="single" w:sz="12" w:space="1" w:color="auto"/>
              </w:pBd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мените эти преобразования к функции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g</w:t>
            </w:r>
            <w:proofErr w:type="spellEnd"/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proofErr w:type="gramStart"/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( </w:t>
            </w:r>
            <w:proofErr w:type="gramEnd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+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</m:oMath>
            <w:r w:rsidRPr="00B4463D">
              <w:rPr>
                <w:rFonts w:ascii="Times New Roman" w:eastAsiaTheme="minorEastAsia" w:hAnsi="Times New Roman" w:cs="Times New Roman"/>
                <w:sz w:val="28"/>
                <w:szCs w:val="28"/>
              </w:rPr>
              <w:t>\2)___________</w:t>
            </w:r>
          </w:p>
          <w:p w:rsidR="00B4463D" w:rsidRPr="00B4463D" w:rsidRDefault="00B4463D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0F0C67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б)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______________________________________________</w:t>
            </w:r>
          </w:p>
          <w:p w:rsidR="000F0C67" w:rsidRPr="000F0C67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</w:tr>
      <w:tr w:rsidR="00CB33F9" w:rsidRPr="007304D0" w:rsidTr="008B322C">
        <w:trPr>
          <w:trHeight w:val="350"/>
        </w:trPr>
        <w:tc>
          <w:tcPr>
            <w:tcW w:w="2964" w:type="dxa"/>
            <w:vMerge w:val="restart"/>
            <w:vAlign w:val="bottom"/>
          </w:tcPr>
          <w:p w:rsidR="00CB33F9" w:rsidRPr="000F0C67" w:rsidRDefault="000F0C67" w:rsidP="000F0C6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1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2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3</w:t>
            </w: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4</w:t>
            </w:r>
          </w:p>
        </w:tc>
      </w:tr>
      <w:tr w:rsidR="00CB33F9" w:rsidRPr="007304D0" w:rsidTr="008B322C">
        <w:trPr>
          <w:trHeight w:val="359"/>
        </w:trPr>
        <w:tc>
          <w:tcPr>
            <w:tcW w:w="2964" w:type="dxa"/>
            <w:vMerge/>
            <w:vAlign w:val="bottom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CB33F9" w:rsidRDefault="00CB33F9" w:rsidP="00CB33F9"/>
    <w:p w:rsidR="00CB33F9" w:rsidRDefault="00CB33F9" w:rsidP="00CB33F9"/>
    <w:p w:rsidR="00CB33F9" w:rsidRDefault="00CB33F9" w:rsidP="00CB33F9"/>
    <w:p w:rsidR="00CB33F9" w:rsidRDefault="00CB33F9" w:rsidP="00CB33F9"/>
    <w:p w:rsidR="00CB33F9" w:rsidRDefault="00CB33F9" w:rsidP="00CB33F9"/>
    <w:tbl>
      <w:tblPr>
        <w:tblW w:w="10239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4"/>
        <w:gridCol w:w="1804"/>
        <w:gridCol w:w="14"/>
        <w:gridCol w:w="1790"/>
        <w:gridCol w:w="29"/>
        <w:gridCol w:w="1804"/>
        <w:gridCol w:w="15"/>
        <w:gridCol w:w="1819"/>
      </w:tblGrid>
      <w:tr w:rsidR="00CB33F9" w:rsidRPr="007304D0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 2</w:t>
            </w:r>
          </w:p>
        </w:tc>
      </w:tr>
      <w:tr w:rsidR="00CB33F9" w:rsidRPr="007304D0" w:rsidTr="008B322C">
        <w:tc>
          <w:tcPr>
            <w:tcW w:w="10239" w:type="dxa"/>
            <w:gridSpan w:val="8"/>
          </w:tcPr>
          <w:p w:rsidR="00CB33F9" w:rsidRPr="00CB33F9" w:rsidRDefault="00CB33F9" w:rsidP="00CB33F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960" w:dyaOrig="540">
                <v:shape id="_x0000_i1036" type="#_x0000_t75" style="width:148.05pt;height:26.5pt" o:ole="">
                  <v:imagedata r:id="rId25" o:title=""/>
                </v:shape>
                <o:OLEObject Type="Embed" ProgID="Equation.DSMT4" ShapeID="_x0000_i1036" DrawAspect="Content" ObjectID="_1378631174" r:id="rId45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 t=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0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, k=1, m=0, a </w:t>
            </w:r>
            <w:r w:rsidRPr="00CB33F9">
              <w:rPr>
                <w:rFonts w:ascii="Times New Roman" w:hAnsi="Times New Roman" w:cs="Times New Roman"/>
                <w:b/>
                <w:i/>
                <w:position w:val="-4"/>
                <w:sz w:val="28"/>
                <w:szCs w:val="28"/>
                <w:lang w:val="en-US"/>
              </w:rPr>
              <w:object w:dxaOrig="260" w:dyaOrig="260">
                <v:shape id="_x0000_i1037" type="#_x0000_t75" style="width:13.25pt;height:13.25pt" o:ole="">
                  <v:imagedata r:id="rId27" o:title=""/>
                </v:shape>
                <o:OLEObject Type="Embed" ProgID="Equation.DSMT4" ShapeID="_x0000_i1037" DrawAspect="Content" ObjectID="_1378631175" r:id="rId46"/>
              </w:objec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{1, 2, 3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, 1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/2, 1/</w:t>
            </w:r>
            <w:r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3</w:t>
            </w:r>
            <w:proofErr w:type="gramStart"/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}</w:t>
            </w:r>
            <w:proofErr w:type="gramEnd"/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80" w:dyaOrig="420">
                <v:shape id="_x0000_i1038" type="#_x0000_t75" style="width:64.5pt;height:20.75pt" o:ole="">
                  <v:imagedata r:id="rId29" o:title=""/>
                </v:shape>
                <o:OLEObject Type="Embed" ProgID="Equation.DSMT4" ShapeID="_x0000_i1038" DrawAspect="Content" ObjectID="_1378631176" r:id="rId47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и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20" w:dyaOrig="340">
                <v:shape id="_x0000_i1039" type="#_x0000_t75" style="width:66.25pt;height:17.3pt" o:ole="">
                  <v:imagedata r:id="rId31" o:title=""/>
                </v:shape>
                <o:OLEObject Type="Embed" ProgID="Equation.DSMT4" ShapeID="_x0000_i1039" DrawAspect="Content" ObjectID="_1378631177" r:id="rId48"/>
              </w:object>
            </w:r>
          </w:p>
        </w:tc>
        <w:tc>
          <w:tcPr>
            <w:tcW w:w="7275" w:type="dxa"/>
            <w:gridSpan w:val="7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няя параметр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a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,  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предели  какое преобразование функции и впиши свойства</w:t>
            </w: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сновная функция</w: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40" type="#_x0000_t75" style="width:30.55pt;height:15pt" o:ole="">
                  <v:imagedata r:id="rId33" o:title=""/>
                </v:shape>
                <o:OLEObject Type="Embed" ProgID="Equation.DSMT4" ShapeID="_x0000_i1040" DrawAspect="Content" ObjectID="_1378631178" r:id="rId49"/>
              </w:object>
            </w: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41" type="#_x0000_t75" style="width:28.2pt;height:17.3pt" o:ole="">
                  <v:imagedata r:id="rId35" o:title=""/>
                </v:shape>
                <o:OLEObject Type="Embed" ProgID="Equation.DSMT4" ShapeID="_x0000_i1041" DrawAspect="Content" ObjectID="_1378631179" r:id="rId50"/>
              </w:object>
            </w: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42" type="#_x0000_t75" style="width:30.55pt;height:15pt" o:ole="">
                  <v:imagedata r:id="rId33" o:title=""/>
                </v:shape>
                <o:OLEObject Type="Embed" ProgID="Equation.DSMT4" ShapeID="_x0000_i1042" DrawAspect="Content" ObjectID="_1378631180" r:id="rId51"/>
              </w:object>
            </w: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43" type="#_x0000_t75" style="width:28.2pt;height:15pt" o:ole="">
                  <v:imagedata r:id="rId35" o:title=""/>
                </v:shape>
                <o:OLEObject Type="Embed" ProgID="Equation.DSMT4" ShapeID="_x0000_i1043" DrawAspect="Content" ObjectID="_1378631181" r:id="rId52"/>
              </w:object>
            </w: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500" w:dyaOrig="540">
                <v:shape id="_x0000_i1044" type="#_x0000_t75" style="width:73.75pt;height:26.5pt" o:ole="">
                  <v:imagedata r:id="rId39" o:title=""/>
                </v:shape>
                <o:OLEObject Type="Embed" ProgID="Equation.DSMT4" ShapeID="_x0000_i1044" DrawAspect="Content" ObjectID="_1378631182" r:id="rId53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45" type="#_x0000_t75" style="width:104.25pt;height:26.5pt" o:ole="">
                  <v:imagedata r:id="rId41" o:title=""/>
                </v:shape>
                <o:OLEObject Type="Embed" ProgID="Equation.DSMT4" ShapeID="_x0000_i1045" DrawAspect="Content" ObjectID="_1378631183" r:id="rId54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46" type="#_x0000_t75" style="width:53pt;height:17.3pt" o:ole="">
                  <v:imagedata r:id="rId43" o:title=""/>
                </v:shape>
                <o:OLEObject Type="Embed" ProgID="Equation.DSMT4" ShapeID="_x0000_i1046" DrawAspect="Content" ObjectID="_1378631184" r:id="rId55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c>
          <w:tcPr>
            <w:tcW w:w="10239" w:type="dxa"/>
            <w:gridSpan w:val="8"/>
          </w:tcPr>
          <w:p w:rsidR="00CB33F9" w:rsidRDefault="00CB33F9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Вывод (какие преобразования меняют свойства основных функций):_____________________________________________________</w:t>
            </w:r>
          </w:p>
          <w:p w:rsidR="000F0C67" w:rsidRPr="000F0C67" w:rsidRDefault="000F0C67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</w:t>
            </w:r>
          </w:p>
          <w:p w:rsidR="00B4463D" w:rsidRPr="00B4463D" w:rsidRDefault="00B4463D" w:rsidP="00B4463D">
            <w:pPr>
              <w:pBdr>
                <w:bottom w:val="single" w:sz="12" w:space="1" w:color="auto"/>
              </w:pBd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мените эти преобразования к функции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>= 2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tg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</w:t>
            </w:r>
            <w:r w:rsidRPr="00B4463D">
              <w:rPr>
                <w:rFonts w:ascii="Times New Roman" w:eastAsiaTheme="minorEastAsia" w:hAnsi="Times New Roman" w:cs="Times New Roman"/>
                <w:sz w:val="28"/>
                <w:szCs w:val="28"/>
              </w:rPr>
              <w:t>___________</w:t>
            </w:r>
          </w:p>
          <w:p w:rsidR="00B4463D" w:rsidRPr="00B4463D" w:rsidRDefault="00B4463D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2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______________________________________________</w:t>
            </w:r>
          </w:p>
          <w:p w:rsidR="000F0C67" w:rsidRP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7304D0" w:rsidTr="008B322C">
        <w:trPr>
          <w:trHeight w:val="350"/>
        </w:trPr>
        <w:tc>
          <w:tcPr>
            <w:tcW w:w="2964" w:type="dxa"/>
            <w:vMerge w:val="restart"/>
            <w:vAlign w:val="bottom"/>
          </w:tcPr>
          <w:p w:rsidR="00CB33F9" w:rsidRPr="00CB33F9" w:rsidRDefault="000F0C67" w:rsidP="000F0C6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1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2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3</w:t>
            </w: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4</w:t>
            </w:r>
          </w:p>
        </w:tc>
      </w:tr>
      <w:tr w:rsidR="00CB33F9" w:rsidRPr="007304D0" w:rsidTr="008B322C">
        <w:trPr>
          <w:trHeight w:val="359"/>
        </w:trPr>
        <w:tc>
          <w:tcPr>
            <w:tcW w:w="2964" w:type="dxa"/>
            <w:vMerge/>
            <w:vAlign w:val="bottom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CB33F9" w:rsidRDefault="00CB33F9" w:rsidP="00CB33F9"/>
    <w:p w:rsidR="00CB33F9" w:rsidRDefault="00CB33F9" w:rsidP="00CB33F9"/>
    <w:p w:rsidR="00CB33F9" w:rsidRDefault="00CB33F9" w:rsidP="00CB33F9"/>
    <w:p w:rsidR="00CB33F9" w:rsidRDefault="00CB33F9" w:rsidP="00CB33F9"/>
    <w:p w:rsidR="00CB33F9" w:rsidRDefault="00CB33F9" w:rsidP="00CB33F9"/>
    <w:p w:rsidR="000F0C67" w:rsidRDefault="000F0C67" w:rsidP="00CB33F9"/>
    <w:tbl>
      <w:tblPr>
        <w:tblW w:w="10239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4"/>
        <w:gridCol w:w="1804"/>
        <w:gridCol w:w="14"/>
        <w:gridCol w:w="1790"/>
        <w:gridCol w:w="29"/>
        <w:gridCol w:w="1804"/>
        <w:gridCol w:w="15"/>
        <w:gridCol w:w="1819"/>
      </w:tblGrid>
      <w:tr w:rsidR="00CB33F9" w:rsidRPr="00CB33F9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руппа  3 </w:t>
            </w:r>
          </w:p>
        </w:tc>
      </w:tr>
      <w:tr w:rsidR="00CB33F9" w:rsidRPr="00CB33F9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960" w:dyaOrig="540">
                <v:shape id="_x0000_i1047" type="#_x0000_t75" style="width:148.05pt;height:26.5pt" o:ole="">
                  <v:imagedata r:id="rId25" o:title=""/>
                </v:shape>
                <o:OLEObject Type="Embed" ProgID="Equation.DSMT4" ShapeID="_x0000_i1047" DrawAspect="Content" ObjectID="_1378631185" r:id="rId56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t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0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a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1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=0,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k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b/>
                <w:i/>
                <w:position w:val="-4"/>
                <w:sz w:val="28"/>
                <w:szCs w:val="28"/>
                <w:lang w:val="en-US"/>
              </w:rPr>
              <w:object w:dxaOrig="260" w:dyaOrig="260">
                <v:shape id="_x0000_i1048" type="#_x0000_t75" style="width:13.25pt;height:13.25pt" o:ole="">
                  <v:imagedata r:id="rId27" o:title=""/>
                </v:shape>
                <o:OLEObject Type="Embed" ProgID="Equation.DSMT4" ShapeID="_x0000_i1048" DrawAspect="Content" ObjectID="_1378631186" r:id="rId57"/>
              </w:objec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{1, 2, 3, , 1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/2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,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1/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3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,</w:t>
            </w:r>
            <w:proofErr w:type="gramStart"/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}</w:t>
            </w:r>
            <w:proofErr w:type="gramEnd"/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80" w:dyaOrig="420">
                <v:shape id="_x0000_i1049" type="#_x0000_t75" style="width:64.5pt;height:20.75pt" o:ole="">
                  <v:imagedata r:id="rId29" o:title=""/>
                </v:shape>
                <o:OLEObject Type="Embed" ProgID="Equation.DSMT4" ShapeID="_x0000_i1049" DrawAspect="Content" ObjectID="_1378631187" r:id="rId58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и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20" w:dyaOrig="340">
                <v:shape id="_x0000_i1050" type="#_x0000_t75" style="width:66.25pt;height:17.3pt" o:ole="">
                  <v:imagedata r:id="rId31" o:title=""/>
                </v:shape>
                <o:OLEObject Type="Embed" ProgID="Equation.DSMT4" ShapeID="_x0000_i1050" DrawAspect="Content" ObjectID="_1378631188" r:id="rId59"/>
              </w:object>
            </w:r>
          </w:p>
        </w:tc>
        <w:tc>
          <w:tcPr>
            <w:tcW w:w="7275" w:type="dxa"/>
            <w:gridSpan w:val="7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няя параметр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k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,  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предели  какое преобразование функции и впиши свойства</w:t>
            </w: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сновная функция</w: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51" type="#_x0000_t75" style="width:30.55pt;height:15pt" o:ole="">
                  <v:imagedata r:id="rId33" o:title=""/>
                </v:shape>
                <o:OLEObject Type="Embed" ProgID="Equation.DSMT4" ShapeID="_x0000_i1051" DrawAspect="Content" ObjectID="_1378631189" r:id="rId60"/>
              </w:object>
            </w: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52" type="#_x0000_t75" style="width:28.2pt;height:17.3pt" o:ole="">
                  <v:imagedata r:id="rId35" o:title=""/>
                </v:shape>
                <o:OLEObject Type="Embed" ProgID="Equation.DSMT4" ShapeID="_x0000_i1052" DrawAspect="Content" ObjectID="_1378631190" r:id="rId61"/>
              </w:object>
            </w: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53" type="#_x0000_t75" style="width:30.55pt;height:15pt" o:ole="">
                  <v:imagedata r:id="rId33" o:title=""/>
                </v:shape>
                <o:OLEObject Type="Embed" ProgID="Equation.DSMT4" ShapeID="_x0000_i1053" DrawAspect="Content" ObjectID="_1378631191" r:id="rId62"/>
              </w:object>
            </w: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54" type="#_x0000_t75" style="width:28.2pt;height:15pt" o:ole="">
                  <v:imagedata r:id="rId35" o:title=""/>
                </v:shape>
                <o:OLEObject Type="Embed" ProgID="Equation.DSMT4" ShapeID="_x0000_i1054" DrawAspect="Content" ObjectID="_1378631192" r:id="rId63"/>
              </w:object>
            </w: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500" w:dyaOrig="540">
                <v:shape id="_x0000_i1055" type="#_x0000_t75" style="width:73.75pt;height:26.5pt" o:ole="">
                  <v:imagedata r:id="rId39" o:title=""/>
                </v:shape>
                <o:OLEObject Type="Embed" ProgID="Equation.DSMT4" ShapeID="_x0000_i1055" DrawAspect="Content" ObjectID="_1378631193" r:id="rId64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56" type="#_x0000_t75" style="width:104.25pt;height:26.5pt" o:ole="">
                  <v:imagedata r:id="rId41" o:title=""/>
                </v:shape>
                <o:OLEObject Type="Embed" ProgID="Equation.DSMT4" ShapeID="_x0000_i1056" DrawAspect="Content" ObjectID="_1378631194" r:id="rId65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57" type="#_x0000_t75" style="width:53pt;height:17.3pt" o:ole="">
                  <v:imagedata r:id="rId43" o:title=""/>
                </v:shape>
                <o:OLEObject Type="Embed" ProgID="Equation.DSMT4" ShapeID="_x0000_i1057" DrawAspect="Content" ObjectID="_1378631195" r:id="rId66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10239" w:type="dxa"/>
            <w:gridSpan w:val="8"/>
          </w:tcPr>
          <w:p w:rsidR="00CB33F9" w:rsidRDefault="00CB33F9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Вывод (какие преобразования меняют свойства основных функций):_____________________________________________________</w:t>
            </w:r>
          </w:p>
          <w:p w:rsidR="000F0C67" w:rsidRPr="00594770" w:rsidRDefault="000F0C67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F0C67" w:rsidRDefault="000F0C67" w:rsidP="000F0C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</w:t>
            </w:r>
          </w:p>
          <w:p w:rsidR="00CB33F9" w:rsidRP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имените эти преобразования к функции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tg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</w:t>
            </w:r>
            <w:r w:rsidR="00CB33F9"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___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____</w:t>
            </w:r>
          </w:p>
          <w:p w:rsidR="000F0C67" w:rsidRDefault="000F0C67" w:rsidP="000F0C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2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______________________________________________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rPr>
          <w:trHeight w:val="350"/>
        </w:trPr>
        <w:tc>
          <w:tcPr>
            <w:tcW w:w="2964" w:type="dxa"/>
            <w:vMerge w:val="restart"/>
            <w:vAlign w:val="bottom"/>
          </w:tcPr>
          <w:p w:rsidR="00CB33F9" w:rsidRPr="000F0C67" w:rsidRDefault="000F0C67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1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2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3</w:t>
            </w: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4</w:t>
            </w:r>
          </w:p>
        </w:tc>
      </w:tr>
      <w:tr w:rsidR="00CB33F9" w:rsidRPr="00CB33F9" w:rsidTr="008B322C">
        <w:trPr>
          <w:trHeight w:val="359"/>
        </w:trPr>
        <w:tc>
          <w:tcPr>
            <w:tcW w:w="2964" w:type="dxa"/>
            <w:vMerge/>
            <w:vAlign w:val="bottom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CB33F9" w:rsidRPr="00CB33F9" w:rsidRDefault="00CB33F9" w:rsidP="00CB33F9">
      <w:pPr>
        <w:rPr>
          <w:rFonts w:ascii="Times New Roman" w:hAnsi="Times New Roman" w:cs="Times New Roman"/>
          <w:sz w:val="28"/>
          <w:szCs w:val="28"/>
        </w:rPr>
      </w:pPr>
    </w:p>
    <w:p w:rsidR="00CB33F9" w:rsidRPr="00CB33F9" w:rsidRDefault="00CB33F9" w:rsidP="00CB33F9">
      <w:pPr>
        <w:rPr>
          <w:rFonts w:ascii="Times New Roman" w:hAnsi="Times New Roman" w:cs="Times New Roman"/>
          <w:sz w:val="28"/>
          <w:szCs w:val="28"/>
        </w:rPr>
      </w:pPr>
    </w:p>
    <w:p w:rsidR="00CB33F9" w:rsidRDefault="00CB33F9" w:rsidP="00CB33F9">
      <w:pPr>
        <w:rPr>
          <w:rFonts w:ascii="Times New Roman" w:hAnsi="Times New Roman" w:cs="Times New Roman"/>
          <w:sz w:val="28"/>
          <w:szCs w:val="28"/>
        </w:rPr>
      </w:pPr>
    </w:p>
    <w:p w:rsidR="00CB33F9" w:rsidRPr="00CB33F9" w:rsidRDefault="00CB33F9" w:rsidP="00CB33F9">
      <w:pPr>
        <w:rPr>
          <w:rFonts w:ascii="Times New Roman" w:hAnsi="Times New Roman" w:cs="Times New Roman"/>
          <w:sz w:val="28"/>
          <w:szCs w:val="28"/>
        </w:rPr>
      </w:pPr>
    </w:p>
    <w:p w:rsidR="00CB33F9" w:rsidRPr="00CB33F9" w:rsidRDefault="00CB33F9" w:rsidP="00CB33F9">
      <w:pPr>
        <w:rPr>
          <w:rFonts w:ascii="Times New Roman" w:hAnsi="Times New Roman" w:cs="Times New Roman"/>
          <w:sz w:val="28"/>
          <w:szCs w:val="28"/>
        </w:rPr>
      </w:pPr>
    </w:p>
    <w:tbl>
      <w:tblPr>
        <w:tblW w:w="10239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4"/>
        <w:gridCol w:w="1804"/>
        <w:gridCol w:w="14"/>
        <w:gridCol w:w="1790"/>
        <w:gridCol w:w="29"/>
        <w:gridCol w:w="1804"/>
        <w:gridCol w:w="15"/>
        <w:gridCol w:w="1819"/>
      </w:tblGrid>
      <w:tr w:rsidR="00CB33F9" w:rsidRPr="00CB33F9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 4</w:t>
            </w:r>
          </w:p>
        </w:tc>
      </w:tr>
      <w:tr w:rsidR="00CB33F9" w:rsidRPr="00CB33F9" w:rsidTr="008B322C">
        <w:tc>
          <w:tcPr>
            <w:tcW w:w="10239" w:type="dxa"/>
            <w:gridSpan w:val="8"/>
          </w:tcPr>
          <w:p w:rsidR="00CB33F9" w:rsidRPr="00CB33F9" w:rsidRDefault="00CB33F9" w:rsidP="00CB33F9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960" w:dyaOrig="540">
                <v:shape id="_x0000_i1058" type="#_x0000_t75" style="width:148.05pt;height:26.5pt" o:ole="">
                  <v:imagedata r:id="rId25" o:title=""/>
                </v:shape>
                <o:OLEObject Type="Embed" ProgID="Equation.DSMT4" ShapeID="_x0000_i1058" DrawAspect="Content" ObjectID="_1378631196" r:id="rId67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t=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0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, a=1, k=1, m</w:t>
            </w:r>
            <w:r w:rsidRPr="00CB33F9">
              <w:rPr>
                <w:rFonts w:ascii="Times New Roman" w:hAnsi="Times New Roman" w:cs="Times New Roman"/>
                <w:b/>
                <w:i/>
                <w:position w:val="-4"/>
                <w:sz w:val="28"/>
                <w:szCs w:val="28"/>
                <w:lang w:val="en-US"/>
              </w:rPr>
              <w:object w:dxaOrig="260" w:dyaOrig="260">
                <v:shape id="_x0000_i1059" type="#_x0000_t75" style="width:13.25pt;height:13.25pt" o:ole="">
                  <v:imagedata r:id="rId27" o:title=""/>
                </v:shape>
                <o:OLEObject Type="Embed" ProgID="Equation.DSMT4" ShapeID="_x0000_i1059" DrawAspect="Content" ObjectID="_1378631197" r:id="rId68"/>
              </w:objec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{1, 2, 3, -1, -2,</w:t>
            </w:r>
            <w:proofErr w:type="gramStart"/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 xml:space="preserve"> }</w:t>
            </w:r>
            <w:proofErr w:type="gramEnd"/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280" w:dyaOrig="420">
                <v:shape id="_x0000_i1060" type="#_x0000_t75" style="width:64.5pt;height:20.75pt" o:ole="">
                  <v:imagedata r:id="rId29" o:title=""/>
                </v:shape>
                <o:OLEObject Type="Embed" ProgID="Equation.DSMT4" ShapeID="_x0000_i1060" DrawAspect="Content" ObjectID="_1378631198" r:id="rId69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и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2"/>
                <w:sz w:val="28"/>
                <w:szCs w:val="28"/>
              </w:rPr>
              <w:object w:dxaOrig="1320" w:dyaOrig="340">
                <v:shape id="_x0000_i1061" type="#_x0000_t75" style="width:66.25pt;height:17.3pt" o:ole="">
                  <v:imagedata r:id="rId31" o:title=""/>
                </v:shape>
                <o:OLEObject Type="Embed" ProgID="Equation.DSMT4" ShapeID="_x0000_i1061" DrawAspect="Content" ObjectID="_1378631199" r:id="rId70"/>
              </w:object>
            </w:r>
          </w:p>
        </w:tc>
        <w:tc>
          <w:tcPr>
            <w:tcW w:w="7275" w:type="dxa"/>
            <w:gridSpan w:val="7"/>
            <w:vAlign w:val="center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Меняя параметр  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m</w:t>
            </w:r>
            <w:r w:rsidRPr="00CB33F9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 xml:space="preserve">,  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предели  какое преобразование функции и впиши свойства</w:t>
            </w: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Основная функция</w: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62" type="#_x0000_t75" style="width:30.55pt;height:15pt" o:ole="">
                  <v:imagedata r:id="rId33" o:title=""/>
                </v:shape>
                <o:OLEObject Type="Embed" ProgID="Equation.DSMT4" ShapeID="_x0000_i1062" DrawAspect="Content" ObjectID="_1378631200" r:id="rId71"/>
              </w:object>
            </w: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двиг по 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63" type="#_x0000_t75" style="width:28.2pt;height:17.3pt" o:ole="">
                  <v:imagedata r:id="rId35" o:title=""/>
                </v:shape>
                <o:OLEObject Type="Embed" ProgID="Equation.DSMT4" ShapeID="_x0000_i1063" DrawAspect="Content" ObjectID="_1378631201" r:id="rId72"/>
              </w:object>
            </w: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600" w:dyaOrig="360">
                <v:shape id="_x0000_i1064" type="#_x0000_t75" style="width:30.55pt;height:15pt" o:ole="">
                  <v:imagedata r:id="rId33" o:title=""/>
                </v:shape>
                <o:OLEObject Type="Embed" ProgID="Equation.DSMT4" ShapeID="_x0000_i1064" DrawAspect="Content" ObjectID="_1378631202" r:id="rId73"/>
              </w:object>
            </w: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жатие </w:t>
            </w:r>
            <w:proofErr w:type="gramStart"/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по</w:t>
            </w:r>
            <w:proofErr w:type="gramEnd"/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с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560" w:dyaOrig="360">
                <v:shape id="_x0000_i1065" type="#_x0000_t75" style="width:28.2pt;height:15pt" o:ole="">
                  <v:imagedata r:id="rId35" o:title=""/>
                </v:shape>
                <o:OLEObject Type="Embed" ProgID="Equation.DSMT4" ShapeID="_x0000_i1065" DrawAspect="Content" ObjectID="_1378631203" r:id="rId74"/>
              </w:object>
            </w: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500" w:dyaOrig="540">
                <v:shape id="_x0000_i1066" type="#_x0000_t75" style="width:73.75pt;height:26.5pt" o:ole="">
                  <v:imagedata r:id="rId39" o:title=""/>
                </v:shape>
                <o:OLEObject Type="Embed" ProgID="Equation.DSMT4" ShapeID="_x0000_i1066" DrawAspect="Content" ObjectID="_1378631204" r:id="rId75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67" type="#_x0000_t75" style="width:104.25pt;height:26.5pt" o:ole="">
                  <v:imagedata r:id="rId41" o:title=""/>
                </v:shape>
                <o:OLEObject Type="Embed" ProgID="Equation.DSMT4" ShapeID="_x0000_i1067" DrawAspect="Content" ObjectID="_1378631205" r:id="rId76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296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68" type="#_x0000_t75" style="width:53pt;height:17.3pt" o:ole="">
                  <v:imagedata r:id="rId43" o:title=""/>
                </v:shape>
                <o:OLEObject Type="Embed" ProgID="Equation.DSMT4" ShapeID="_x0000_i1068" DrawAspect="Content" ObjectID="_1378631206" r:id="rId77"/>
              </w:object>
            </w:r>
          </w:p>
        </w:tc>
        <w:tc>
          <w:tcPr>
            <w:tcW w:w="1804" w:type="dxa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0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3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34" w:type="dxa"/>
            <w:gridSpan w:val="2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c>
          <w:tcPr>
            <w:tcW w:w="10239" w:type="dxa"/>
            <w:gridSpan w:val="8"/>
          </w:tcPr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Вывод (какие преобразования меняют свойства основных функций):_____________________________________________________</w:t>
            </w: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____</w:t>
            </w:r>
          </w:p>
          <w:p w:rsidR="000F0C67" w:rsidRDefault="000F0C67" w:rsidP="000F0C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5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</w:t>
            </w:r>
          </w:p>
          <w:p w:rsidR="00CB33F9" w:rsidRP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имените эти преобразования к функции 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=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ctg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+ 4</w:t>
            </w:r>
            <w:r w:rsidRPr="00B4463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</w:t>
            </w:r>
            <w:r w:rsidR="00CB33F9"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__</w:t>
            </w:r>
          </w:p>
          <w:p w:rsid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____</w:t>
            </w:r>
          </w:p>
          <w:p w:rsidR="000F0C67" w:rsidRDefault="000F0C67" w:rsidP="000F0C6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Баллы (2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б)</w:t>
            </w:r>
            <w:r w:rsidRPr="000F0C67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</w:t>
            </w:r>
          </w:p>
          <w:p w:rsidR="000F0C67" w:rsidRP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CB33F9" w:rsidRPr="00CB33F9" w:rsidRDefault="00CB33F9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CB33F9" w:rsidRPr="00CB33F9" w:rsidTr="008B322C">
        <w:trPr>
          <w:trHeight w:val="350"/>
        </w:trPr>
        <w:tc>
          <w:tcPr>
            <w:tcW w:w="2964" w:type="dxa"/>
            <w:vMerge w:val="restart"/>
            <w:vAlign w:val="bottom"/>
          </w:tcPr>
          <w:p w:rsidR="00CB33F9" w:rsidRPr="00CB33F9" w:rsidRDefault="000F0C67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1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2</w:t>
            </w: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3</w:t>
            </w: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4</w:t>
            </w:r>
          </w:p>
        </w:tc>
      </w:tr>
      <w:tr w:rsidR="00CB33F9" w:rsidRPr="00CB33F9" w:rsidTr="008B322C">
        <w:trPr>
          <w:trHeight w:val="359"/>
        </w:trPr>
        <w:tc>
          <w:tcPr>
            <w:tcW w:w="2964" w:type="dxa"/>
            <w:vMerge/>
            <w:vAlign w:val="bottom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8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  <w:gridSpan w:val="2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19" w:type="dxa"/>
          </w:tcPr>
          <w:p w:rsidR="00CB33F9" w:rsidRPr="00CB33F9" w:rsidRDefault="00CB33F9" w:rsidP="008B322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CB33F9" w:rsidRPr="00CB33F9" w:rsidRDefault="00CB33F9" w:rsidP="00CB33F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B33F9" w:rsidRPr="00CB33F9" w:rsidRDefault="00CB33F9" w:rsidP="003A6C20">
      <w:pPr>
        <w:spacing w:before="100" w:beforeAutospacing="1" w:after="100" w:afterAutospacing="1" w:line="240" w:lineRule="auto"/>
        <w:rPr>
          <w:rFonts w:ascii="Times New Roman" w:hAnsi="Times New Roman" w:cs="Times New Roman"/>
          <w:color w:val="00B050"/>
          <w:sz w:val="28"/>
          <w:szCs w:val="28"/>
        </w:rPr>
      </w:pPr>
    </w:p>
    <w:p w:rsidR="00CB33F9" w:rsidRPr="00870BC9" w:rsidRDefault="008474EB" w:rsidP="00CB33F9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</w:pPr>
      <w:hyperlink r:id="rId78" w:history="1">
        <w:r w:rsidR="00CB33F9" w:rsidRPr="00596561">
          <w:rPr>
            <w:rFonts w:ascii="Times New Roman" w:eastAsia="Times New Roman" w:hAnsi="Times New Roman" w:cs="Times New Roman"/>
            <w:color w:val="1F497D" w:themeColor="text2"/>
            <w:sz w:val="28"/>
            <w:szCs w:val="28"/>
            <w:u w:val="single"/>
            <w:lang w:eastAsia="ru-RU"/>
          </w:rPr>
          <w:t>Приложение 6</w:t>
        </w:r>
      </w:hyperlink>
      <w:r w:rsidR="000F0C67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 xml:space="preserve">    </w:t>
      </w:r>
      <w:r w:rsidR="00CB33F9" w:rsidRPr="00596561">
        <w:rPr>
          <w:rFonts w:ascii="Times New Roman" w:eastAsia="Times New Roman" w:hAnsi="Times New Roman" w:cs="Times New Roman"/>
          <w:color w:val="1F497D" w:themeColor="text2"/>
          <w:sz w:val="28"/>
          <w:szCs w:val="28"/>
          <w:lang w:eastAsia="ru-RU"/>
        </w:rPr>
        <w:t xml:space="preserve"> </w:t>
      </w:r>
      <w:r w:rsidR="00CB33F9" w:rsidRPr="00870BC9">
        <w:rPr>
          <w:rFonts w:ascii="Times New Roman" w:eastAsia="Times New Roman" w:hAnsi="Times New Roman" w:cs="Times New Roman"/>
          <w:b/>
          <w:color w:val="FF0000"/>
          <w:sz w:val="28"/>
          <w:szCs w:val="28"/>
          <w:lang w:eastAsia="ru-RU"/>
        </w:rPr>
        <w:t>Карточка группы для второго  этапа урока</w:t>
      </w:r>
      <w:r w:rsidR="00CB33F9" w:rsidRPr="00870BC9"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</w:p>
    <w:tbl>
      <w:tblPr>
        <w:tblStyle w:val="a3"/>
        <w:tblW w:w="0" w:type="auto"/>
        <w:tblLook w:val="01E0"/>
      </w:tblPr>
      <w:tblGrid>
        <w:gridCol w:w="9571"/>
      </w:tblGrid>
      <w:tr w:rsidR="003124E6" w:rsidRPr="00CB33F9" w:rsidTr="008B322C">
        <w:tc>
          <w:tcPr>
            <w:tcW w:w="9571" w:type="dxa"/>
          </w:tcPr>
          <w:p w:rsidR="003124E6" w:rsidRPr="00CB33F9" w:rsidRDefault="003124E6" w:rsidP="008B322C">
            <w:pPr>
              <w:ind w:left="1416" w:firstLine="708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Группа № 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Задание: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 По свойствам функции определите, какое преобразование было совершено над функцией и задайте функцию формулой.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1. (1 балл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140" w:dyaOrig="540">
                <v:shape id="_x0000_i1069" type="#_x0000_t75" style="width:106pt;height:26.5pt" o:ole="">
                  <v:imagedata r:id="rId79" o:title=""/>
                </v:shape>
                <o:OLEObject Type="Embed" ProgID="Equation.DSMT4" ShapeID="_x0000_i1069" DrawAspect="Content" ObjectID="_1378631207" r:id="rId80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70" type="#_x0000_t75" style="width:53pt;height:17.3pt" o:ole="">
                  <v:imagedata r:id="rId43" o:title=""/>
                </v:shape>
                <o:OLEObject Type="Embed" ProgID="Equation.DSMT4" ShapeID="_x0000_i1070" DrawAspect="Content" ObjectID="_1378631208" r:id="rId81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1 балл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360" w:dyaOrig="540">
                <v:shape id="_x0000_i1071" type="#_x0000_t75" style="width:117.5pt;height:26.5pt" o:ole="">
                  <v:imagedata r:id="rId82" o:title=""/>
                </v:shape>
                <o:OLEObject Type="Embed" ProgID="Equation.DSMT4" ShapeID="_x0000_i1071" DrawAspect="Content" ObjectID="_1378631209" r:id="rId83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72" type="#_x0000_t75" style="width:53pt;height:17.3pt" o:ole="">
                  <v:imagedata r:id="rId43" o:title=""/>
                </v:shape>
                <o:OLEObject Type="Embed" ProgID="Equation.DSMT4" ShapeID="_x0000_i1072" DrawAspect="Content" ObjectID="_1378631210" r:id="rId84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2 балла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73" type="#_x0000_t75" style="width:104.25pt;height:26.5pt" o:ole="">
                  <v:imagedata r:id="rId41" o:title=""/>
                </v:shape>
                <o:OLEObject Type="Embed" ProgID="Equation.DSMT4" ShapeID="_x0000_i1073" DrawAspect="Content" ObjectID="_1378631211" r:id="rId85"/>
              </w:objec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74" type="#_x0000_t75" style="width:53pt;height:17.3pt" o:ole="">
                  <v:imagedata r:id="rId43" o:title=""/>
                </v:shape>
                <o:OLEObject Type="Embed" ProgID="Equation.DSMT4" ShapeID="_x0000_i1074" DrawAspect="Content" ObjectID="_1378631212" r:id="rId86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1760" w:dyaOrig="980">
                <v:shape id="_x0000_i1075" type="#_x0000_t75" style="width:87pt;height:48.95pt" o:ole="">
                  <v:imagedata r:id="rId87" o:title=""/>
                </v:shape>
                <o:OLEObject Type="Embed" ProgID="Equation.DSMT4" ShapeID="_x0000_i1075" DrawAspect="Content" ObjectID="_1378631213" r:id="rId88"/>
              </w:objec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1 балл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76" type="#_x0000_t75" style="width:104.25pt;height:26.5pt" o:ole="">
                  <v:imagedata r:id="rId41" o:title=""/>
                </v:shape>
                <o:OLEObject Type="Embed" ProgID="Equation.DSMT4" ShapeID="_x0000_i1076" DrawAspect="Content" ObjectID="_1378631214" r:id="rId89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880" w:dyaOrig="360">
                <v:shape id="_x0000_i1077" type="#_x0000_t75" style="width:43.8pt;height:17.3pt" o:ole="">
                  <v:imagedata r:id="rId90" o:title=""/>
                </v:shape>
                <o:OLEObject Type="Embed" ProgID="Equation.DSMT4" ShapeID="_x0000_i1077" DrawAspect="Content" ObjectID="_1378631215" r:id="rId91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1 балл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079" w:dyaOrig="540">
                <v:shape id="_x0000_i1078" type="#_x0000_t75" style="width:104.25pt;height:26.5pt" o:ole="">
                  <v:imagedata r:id="rId41" o:title=""/>
                </v:shape>
                <o:OLEObject Type="Embed" ProgID="Equation.DSMT4" ShapeID="_x0000_i1078" DrawAspect="Content" ObjectID="_1378631216" r:id="rId92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79" type="#_x0000_t75" style="width:53pt;height:17.3pt" o:ole="">
                  <v:imagedata r:id="rId93" o:title=""/>
                </v:shape>
                <o:OLEObject Type="Embed" ProgID="Equation.DSMT4" ShapeID="_x0000_i1079" DrawAspect="Content" ObjectID="_1378631217" r:id="rId94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6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2 балла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380" w:dyaOrig="540">
                <v:shape id="_x0000_i1080" type="#_x0000_t75" style="width:119.25pt;height:26.5pt" o:ole="">
                  <v:imagedata r:id="rId95" o:title=""/>
                </v:shape>
                <o:OLEObject Type="Embed" ProgID="Equation.DSMT4" ShapeID="_x0000_i1080" DrawAspect="Content" ObjectID="_1378631218" r:id="rId96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81" type="#_x0000_t75" style="width:53pt;height:17.3pt" o:ole="">
                  <v:imagedata r:id="rId43" o:title=""/>
                </v:shape>
                <o:OLEObject Type="Embed" ProgID="Equation.DSMT4" ShapeID="_x0000_i1081" DrawAspect="Content" ObjectID="_1378631219" r:id="rId97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7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2 балла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2180" w:dyaOrig="540">
                <v:shape id="_x0000_i1082" type="#_x0000_t75" style="width:110pt;height:26.5pt" o:ole="">
                  <v:imagedata r:id="rId98" o:title=""/>
                </v:shape>
                <o:OLEObject Type="Embed" ProgID="Equation.DSMT4" ShapeID="_x0000_i1082" DrawAspect="Content" ObjectID="_1378631220" r:id="rId99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34"/>
                <w:sz w:val="28"/>
                <w:szCs w:val="28"/>
              </w:rPr>
              <w:object w:dxaOrig="1120" w:dyaOrig="900">
                <v:shape id="_x0000_i1083" type="#_x0000_t75" style="width:57pt;height:45.5pt" o:ole="">
                  <v:imagedata r:id="rId100" o:title=""/>
                </v:shape>
                <o:OLEObject Type="Embed" ProgID="Equation.DSMT4" ShapeID="_x0000_i1083" DrawAspect="Content" ObjectID="_1378631221" r:id="rId101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8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3 балла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980" w:dyaOrig="540">
                <v:shape id="_x0000_i1084" type="#_x0000_t75" style="width:98.5pt;height:26.5pt" o:ole="">
                  <v:imagedata r:id="rId102" o:title=""/>
                </v:shape>
                <o:OLEObject Type="Embed" ProgID="Equation.DSMT4" ShapeID="_x0000_i1084" DrawAspect="Content" ObjectID="_1378631222" r:id="rId103"/>
              </w:objec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85" type="#_x0000_t75" style="width:53pt;height:17.3pt" o:ole="">
                  <v:imagedata r:id="rId43" o:title=""/>
                </v:shape>
                <o:OLEObject Type="Embed" ProgID="Equation.DSMT4" ShapeID="_x0000_i1085" DrawAspect="Content" ObjectID="_1378631223" r:id="rId104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1719" w:dyaOrig="980">
                <v:shape id="_x0000_i1086" type="#_x0000_t75" style="width:85.25pt;height:48.95pt" o:ole="">
                  <v:imagedata r:id="rId105" o:title=""/>
                </v:shape>
                <o:OLEObject Type="Embed" ProgID="Equation.DSMT4" ShapeID="_x0000_i1086" DrawAspect="Content" ObjectID="_1378631224" r:id="rId106"/>
              </w:objec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________________________________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9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3 балла) </w:t>
            </w:r>
            <w:r w:rsidRPr="00CB33F9">
              <w:rPr>
                <w:rFonts w:ascii="Times New Roman" w:hAnsi="Times New Roman" w:cs="Times New Roman"/>
                <w:b/>
                <w:position w:val="-40"/>
                <w:sz w:val="28"/>
                <w:szCs w:val="28"/>
              </w:rPr>
              <w:object w:dxaOrig="2460" w:dyaOrig="980">
                <v:shape id="_x0000_i1087" type="#_x0000_t75" style="width:123.25pt;height:48.95pt" o:ole="">
                  <v:imagedata r:id="rId107" o:title=""/>
                </v:shape>
                <o:OLEObject Type="Embed" ProgID="Equation.DSMT4" ShapeID="_x0000_i1087" DrawAspect="Content" ObjectID="_1378631225" r:id="rId108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,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88" type="#_x0000_t75" style="width:53pt;height:17.3pt" o:ole="">
                  <v:imagedata r:id="rId43" o:title=""/>
                </v:shape>
                <o:OLEObject Type="Embed" ProgID="Equation.DSMT4" ShapeID="_x0000_i1088" DrawAspect="Content" ObjectID="_1378631226" r:id="rId109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position w:val="-40"/>
                <w:sz w:val="28"/>
                <w:szCs w:val="28"/>
              </w:rPr>
              <w:object w:dxaOrig="1520" w:dyaOrig="980">
                <v:shape id="_x0000_i1089" type="#_x0000_t75" style="width:76.05pt;height:48.95pt" o:ole="">
                  <v:imagedata r:id="rId110" o:title=""/>
                </v:shape>
                <o:OLEObject Type="Embed" ProgID="Equation.DSMT4" ShapeID="_x0000_i1089" DrawAspect="Content" ObjectID="_1378631227" r:id="rId111"/>
              </w:objec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</w:t>
            </w:r>
          </w:p>
          <w:p w:rsidR="003124E6" w:rsidRPr="00CB33F9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__________________________________________________________</w:t>
            </w:r>
          </w:p>
          <w:p w:rsidR="003124E6" w:rsidRDefault="003124E6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>10.</w: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(2 балла) </w:t>
            </w:r>
            <w:r w:rsidRPr="00CB33F9">
              <w:rPr>
                <w:rFonts w:ascii="Times New Roman" w:hAnsi="Times New Roman" w:cs="Times New Roman"/>
                <w:b/>
                <w:position w:val="-18"/>
                <w:sz w:val="28"/>
                <w:szCs w:val="28"/>
              </w:rPr>
              <w:object w:dxaOrig="1980" w:dyaOrig="540">
                <v:shape id="_x0000_i1090" type="#_x0000_t75" style="width:98.5pt;height:26.5pt" o:ole="">
                  <v:imagedata r:id="rId112" o:title=""/>
                </v:shape>
                <o:OLEObject Type="Embed" ProgID="Equation.DSMT4" ShapeID="_x0000_i1090" DrawAspect="Content" ObjectID="_1378631228" r:id="rId113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CB33F9"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Pr="00CB33F9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060" w:dyaOrig="360">
                <v:shape id="_x0000_i1091" type="#_x0000_t75" style="width:53pt;height:17.3pt" o:ole="">
                  <v:imagedata r:id="rId114" o:title=""/>
                </v:shape>
                <o:OLEObject Type="Embed" ProgID="Equation.DSMT4" ShapeID="_x0000_i1091" DrawAspect="Content" ObjectID="_1378631229" r:id="rId115"/>
              </w:object>
            </w: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__________________________</w:t>
            </w:r>
          </w:p>
          <w:p w:rsidR="00377BBB" w:rsidRPr="00CB33F9" w:rsidRDefault="00377BBB" w:rsidP="008B322C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377BBB" w:rsidRPr="00CB33F9" w:rsidRDefault="00377BBB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124E6" w:rsidRPr="00CB33F9" w:rsidTr="008B322C">
        <w:tc>
          <w:tcPr>
            <w:tcW w:w="9571" w:type="dxa"/>
          </w:tcPr>
          <w:p w:rsidR="003124E6" w:rsidRDefault="003124E6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B33F9">
              <w:rPr>
                <w:rFonts w:ascii="Times New Roman" w:hAnsi="Times New Roman" w:cs="Times New Roman"/>
                <w:b/>
                <w:sz w:val="28"/>
                <w:szCs w:val="28"/>
              </w:rPr>
              <w:t>Всего баллов:</w:t>
            </w:r>
          </w:p>
          <w:p w:rsidR="000F0C67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F0C67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0F0C67" w:rsidRPr="00CB33F9" w:rsidRDefault="000F0C67" w:rsidP="008B322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124E6" w:rsidRDefault="003124E6" w:rsidP="003124E6"/>
    <w:p w:rsidR="003124E6" w:rsidRDefault="003124E6" w:rsidP="003124E6"/>
    <w:p w:rsidR="003124E6" w:rsidRPr="00870BC9" w:rsidRDefault="00CB33F9" w:rsidP="003124E6">
      <w:pPr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  <w:r w:rsidRPr="00870BC9">
        <w:rPr>
          <w:b/>
          <w:color w:val="FF0000"/>
          <w:u w:val="single"/>
        </w:rPr>
        <w:lastRenderedPageBreak/>
        <w:t xml:space="preserve"> </w:t>
      </w:r>
      <w:r w:rsidRPr="00870BC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Лист  о</w:t>
      </w:r>
      <w:r w:rsidR="003124E6" w:rsidRPr="00870BC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твет</w:t>
      </w:r>
      <w:r w:rsidRPr="00870BC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>ов</w:t>
      </w:r>
      <w:r w:rsidR="003124E6" w:rsidRPr="00870BC9"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  <w:t xml:space="preserve">: </w: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1. (1 балл) </w:t>
      </w:r>
      <w:r w:rsidRPr="00CB33F9">
        <w:rPr>
          <w:rFonts w:ascii="Times New Roman" w:hAnsi="Times New Roman" w:cs="Times New Roman"/>
          <w:position w:val="-18"/>
          <w:sz w:val="28"/>
          <w:szCs w:val="28"/>
        </w:rPr>
        <w:object w:dxaOrig="2680" w:dyaOrig="540">
          <v:shape id="_x0000_i1092" type="#_x0000_t75" style="width:134.8pt;height:26.5pt" o:ole="">
            <v:imagedata r:id="rId116" o:title=""/>
          </v:shape>
          <o:OLEObject Type="Embed" ProgID="Equation.DSMT4" ShapeID="_x0000_i1092" DrawAspect="Content" ObjectID="_1378631230" r:id="rId117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Растяжен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093" type="#_x0000_t75" style="width:28.2pt;height:15pt" o:ole="">
            <v:imagedata r:id="rId35" o:title=""/>
          </v:shape>
          <o:OLEObject Type="Embed" ProgID="Equation.DSMT4" ShapeID="_x0000_i1093" DrawAspect="Content" ObjectID="_1378631231" r:id="rId118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2. (1 балл) </w:t>
      </w:r>
      <w:r w:rsidRPr="00CB33F9">
        <w:rPr>
          <w:rFonts w:ascii="Times New Roman" w:hAnsi="Times New Roman" w:cs="Times New Roman"/>
          <w:position w:val="-18"/>
          <w:sz w:val="28"/>
          <w:szCs w:val="28"/>
        </w:rPr>
        <w:object w:dxaOrig="3519" w:dyaOrig="540">
          <v:shape id="_x0000_i1094" type="#_x0000_t75" style="width:176.25pt;height:26.5pt" o:ole="">
            <v:imagedata r:id="rId119" o:title=""/>
          </v:shape>
          <o:OLEObject Type="Embed" ProgID="Equation.DSMT4" ShapeID="_x0000_i1094" DrawAspect="Content" ObjectID="_1378631232" r:id="rId120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095" type="#_x0000_t75" style="width:28.2pt;height:17.3pt" o:ole="">
            <v:imagedata r:id="rId35" o:title=""/>
          </v:shape>
          <o:OLEObject Type="Embed" ProgID="Equation.DSMT4" ShapeID="_x0000_i1095" DrawAspect="Content" ObjectID="_1378631233" r:id="rId121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3. (2 балла) </w:t>
      </w:r>
      <w:r w:rsidRPr="00CB33F9">
        <w:rPr>
          <w:rFonts w:ascii="Times New Roman" w:hAnsi="Times New Roman" w:cs="Times New Roman"/>
          <w:position w:val="-40"/>
          <w:sz w:val="28"/>
          <w:szCs w:val="28"/>
        </w:rPr>
        <w:object w:dxaOrig="4040" w:dyaOrig="980">
          <v:shape id="_x0000_i1096" type="#_x0000_t75" style="width:202.75pt;height:48.95pt" o:ole="">
            <v:imagedata r:id="rId122" o:title=""/>
          </v:shape>
          <o:OLEObject Type="Embed" ProgID="Equation.DSMT4" ShapeID="_x0000_i1096" DrawAspect="Content" ObjectID="_1378631234" r:id="rId123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097" type="#_x0000_t75" style="width:30.55pt;height:15pt" o:ole="">
            <v:imagedata r:id="rId33" o:title=""/>
          </v:shape>
          <o:OLEObject Type="Embed" ProgID="Equation.DSMT4" ShapeID="_x0000_i1097" DrawAspect="Content" ObjectID="_1378631235" r:id="rId124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4. (1 балл)  </w:t>
      </w:r>
      <w:r w:rsidRPr="00CB33F9">
        <w:rPr>
          <w:rFonts w:ascii="Times New Roman" w:hAnsi="Times New Roman" w:cs="Times New Roman"/>
          <w:position w:val="-18"/>
          <w:sz w:val="28"/>
          <w:szCs w:val="28"/>
        </w:rPr>
        <w:object w:dxaOrig="2760" w:dyaOrig="540">
          <v:shape id="_x0000_i1098" type="#_x0000_t75" style="width:138.25pt;height:26.5pt" o:ole="">
            <v:imagedata r:id="rId125" o:title=""/>
          </v:shape>
          <o:OLEObject Type="Embed" ProgID="Equation.DSMT4" ShapeID="_x0000_i1098" DrawAspect="Content" ObjectID="_1378631236" r:id="rId126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жат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099" type="#_x0000_t75" style="width:30.55pt;height:15pt" o:ole="">
            <v:imagedata r:id="rId33" o:title=""/>
          </v:shape>
          <o:OLEObject Type="Embed" ProgID="Equation.DSMT4" ShapeID="_x0000_i1099" DrawAspect="Content" ObjectID="_1378631237" r:id="rId127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5. (1 балл)  </w:t>
      </w:r>
      <w:r w:rsidRPr="00CB33F9">
        <w:rPr>
          <w:rFonts w:ascii="Times New Roman" w:hAnsi="Times New Roman" w:cs="Times New Roman"/>
          <w:position w:val="-34"/>
          <w:sz w:val="28"/>
          <w:szCs w:val="28"/>
        </w:rPr>
        <w:object w:dxaOrig="2580" w:dyaOrig="900">
          <v:shape id="_x0000_i1100" type="#_x0000_t75" style="width:129pt;height:45.5pt" o:ole="">
            <v:imagedata r:id="rId128" o:title=""/>
          </v:shape>
          <o:OLEObject Type="Embed" ProgID="Equation.DSMT4" ShapeID="_x0000_i1100" DrawAspect="Content" ObjectID="_1378631238" r:id="rId129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Растяжение 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101" type="#_x0000_t75" style="width:30.55pt;height:15pt" o:ole="">
            <v:imagedata r:id="rId33" o:title=""/>
          </v:shape>
          <o:OLEObject Type="Embed" ProgID="Equation.DSMT4" ShapeID="_x0000_i1101" DrawAspect="Content" ObjectID="_1378631239" r:id="rId130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6. (2 балла) </w:t>
      </w:r>
      <w:r w:rsidRPr="00CB33F9">
        <w:rPr>
          <w:rFonts w:ascii="Times New Roman" w:hAnsi="Times New Roman" w:cs="Times New Roman"/>
          <w:position w:val="-18"/>
          <w:sz w:val="28"/>
          <w:szCs w:val="28"/>
        </w:rPr>
        <w:object w:dxaOrig="3780" w:dyaOrig="540">
          <v:shape id="_x0000_i1102" type="#_x0000_t75" style="width:189.5pt;height:26.5pt" o:ole="">
            <v:imagedata r:id="rId131" o:title=""/>
          </v:shape>
          <o:OLEObject Type="Embed" ProgID="Equation.DSMT4" ShapeID="_x0000_i1102" DrawAspect="Content" ObjectID="_1378631240" r:id="rId132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Растяжен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03" type="#_x0000_t75" style="width:28.2pt;height:15pt" o:ole="">
            <v:imagedata r:id="rId35" o:title=""/>
          </v:shape>
          <o:OLEObject Type="Embed" ProgID="Equation.DSMT4" ShapeID="_x0000_i1103" DrawAspect="Content" ObjectID="_1378631241" r:id="rId133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и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04" type="#_x0000_t75" style="width:28.2pt;height:17.3pt" o:ole="">
            <v:imagedata r:id="rId35" o:title=""/>
          </v:shape>
          <o:OLEObject Type="Embed" ProgID="Equation.DSMT4" ShapeID="_x0000_i1104" DrawAspect="Content" ObjectID="_1378631242" r:id="rId134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b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7. (2 балла) </w:t>
      </w:r>
      <w:r w:rsidRPr="00CB33F9">
        <w:rPr>
          <w:rFonts w:ascii="Times New Roman" w:hAnsi="Times New Roman" w:cs="Times New Roman"/>
          <w:position w:val="-18"/>
          <w:sz w:val="28"/>
          <w:szCs w:val="28"/>
        </w:rPr>
        <w:object w:dxaOrig="3060" w:dyaOrig="540">
          <v:shape id="_x0000_i1105" type="#_x0000_t75" style="width:153.2pt;height:26.5pt" o:ole="">
            <v:imagedata r:id="rId135" o:title=""/>
          </v:shape>
          <o:OLEObject Type="Embed" ProgID="Equation.DSMT4" ShapeID="_x0000_i1105" DrawAspect="Content" ObjectID="_1378631243" r:id="rId136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жат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106" type="#_x0000_t75" style="width:30.55pt;height:15pt" o:ole="">
            <v:imagedata r:id="rId33" o:title=""/>
          </v:shape>
          <o:OLEObject Type="Embed" ProgID="Equation.DSMT4" ShapeID="_x0000_i1106" DrawAspect="Content" ObjectID="_1378631244" r:id="rId137"/>
        </w:objec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 и </w:t>
      </w:r>
      <w:bookmarkStart w:id="0" w:name="OLE_LINK3"/>
      <w:bookmarkStart w:id="1" w:name="OLE_LINK4"/>
      <w:r w:rsidRPr="00CB33F9">
        <w:rPr>
          <w:rFonts w:ascii="Times New Roman" w:hAnsi="Times New Roman" w:cs="Times New Roman"/>
          <w:b/>
          <w:sz w:val="28"/>
          <w:szCs w:val="28"/>
        </w:rPr>
        <w:t xml:space="preserve">Растяжен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07" type="#_x0000_t75" style="width:28.2pt;height:15pt" o:ole="">
            <v:imagedata r:id="rId35" o:title=""/>
          </v:shape>
          <o:OLEObject Type="Embed" ProgID="Equation.DSMT4" ShapeID="_x0000_i1107" DrawAspect="Content" ObjectID="_1378631245" r:id="rId138"/>
        </w:object>
      </w:r>
      <w:bookmarkEnd w:id="0"/>
      <w:bookmarkEnd w:id="1"/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8. (3 балла) </w:t>
      </w:r>
      <w:r w:rsidRPr="00CB33F9">
        <w:rPr>
          <w:rFonts w:ascii="Times New Roman" w:hAnsi="Times New Roman" w:cs="Times New Roman"/>
          <w:position w:val="-40"/>
          <w:sz w:val="28"/>
          <w:szCs w:val="28"/>
        </w:rPr>
        <w:object w:dxaOrig="4860" w:dyaOrig="980">
          <v:shape id="_x0000_i1108" type="#_x0000_t75" style="width:242.5pt;height:48.95pt" o:ole="">
            <v:imagedata r:id="rId139" o:title=""/>
          </v:shape>
          <o:OLEObject Type="Embed" ProgID="Equation.DSMT4" ShapeID="_x0000_i1108" DrawAspect="Content" ObjectID="_1378631246" r:id="rId140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109" type="#_x0000_t75" style="width:30.55pt;height:15pt" o:ole="">
            <v:imagedata r:id="rId33" o:title=""/>
          </v:shape>
          <o:OLEObject Type="Embed" ProgID="Equation.DSMT4" ShapeID="_x0000_i1109" DrawAspect="Content" ObjectID="_1378631247" r:id="rId141"/>
        </w:objec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и 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10" type="#_x0000_t75" style="width:28.2pt;height:17.3pt" o:ole="">
            <v:imagedata r:id="rId35" o:title=""/>
          </v:shape>
          <o:OLEObject Type="Embed" ProgID="Equation.DSMT4" ShapeID="_x0000_i1110" DrawAspect="Content" ObjectID="_1378631248" r:id="rId142"/>
        </w:object>
      </w:r>
    </w:p>
    <w:p w:rsidR="003124E6" w:rsidRPr="00CB33F9" w:rsidRDefault="003124E6" w:rsidP="003124E6">
      <w:pPr>
        <w:rPr>
          <w:rFonts w:ascii="Times New Roman" w:hAnsi="Times New Roman" w:cs="Times New Roman"/>
          <w:b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9. (3 балла) </w:t>
      </w:r>
      <w:r w:rsidRPr="00CB33F9">
        <w:rPr>
          <w:rFonts w:ascii="Times New Roman" w:hAnsi="Times New Roman" w:cs="Times New Roman"/>
          <w:position w:val="-40"/>
          <w:sz w:val="28"/>
          <w:szCs w:val="28"/>
        </w:rPr>
        <w:object w:dxaOrig="4160" w:dyaOrig="980">
          <v:shape id="_x0000_i1111" type="#_x0000_t75" style="width:208.5pt;height:48.95pt" o:ole="">
            <v:imagedata r:id="rId143" o:title=""/>
          </v:shape>
          <o:OLEObject Type="Embed" ProgID="Equation.DSMT4" ShapeID="_x0000_i1111" DrawAspect="Content" ObjectID="_1378631249" r:id="rId144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112" type="#_x0000_t75" style="width:30.55pt;height:15pt" o:ole="">
            <v:imagedata r:id="rId33" o:title=""/>
          </v:shape>
          <o:OLEObject Type="Embed" ProgID="Equation.DSMT4" ShapeID="_x0000_i1112" DrawAspect="Content" ObjectID="_1378631250" r:id="rId145"/>
        </w:objec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и </w:t>
      </w:r>
    </w:p>
    <w:p w:rsidR="003124E6" w:rsidRPr="00CB33F9" w:rsidRDefault="003124E6" w:rsidP="003124E6">
      <w:pPr>
        <w:rPr>
          <w:rFonts w:ascii="Times New Roman" w:hAnsi="Times New Roman" w:cs="Times New Roman"/>
          <w:sz w:val="28"/>
          <w:szCs w:val="28"/>
        </w:rPr>
      </w:pP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жатие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13" type="#_x0000_t75" style="width:28.2pt;height:15pt" o:ole="">
            <v:imagedata r:id="rId35" o:title=""/>
          </v:shape>
          <o:OLEObject Type="Embed" ProgID="Equation.DSMT4" ShapeID="_x0000_i1113" DrawAspect="Content" ObjectID="_1378631251" r:id="rId146"/>
        </w:object>
      </w:r>
    </w:p>
    <w:p w:rsidR="003124E6" w:rsidRDefault="003124E6" w:rsidP="003124E6">
      <w:pPr>
        <w:rPr>
          <w:rFonts w:ascii="Times New Roman" w:hAnsi="Times New Roman" w:cs="Times New Roman"/>
          <w:b/>
          <w:position w:val="-6"/>
          <w:sz w:val="28"/>
          <w:szCs w:val="28"/>
        </w:rPr>
      </w:pPr>
      <w:r w:rsidRPr="00CB33F9">
        <w:rPr>
          <w:rFonts w:ascii="Times New Roman" w:hAnsi="Times New Roman" w:cs="Times New Roman"/>
          <w:sz w:val="28"/>
          <w:szCs w:val="28"/>
        </w:rPr>
        <w:t xml:space="preserve">10. (2 балла) </w:t>
      </w:r>
      <w:r w:rsidRPr="00CB33F9">
        <w:rPr>
          <w:rFonts w:ascii="Times New Roman" w:hAnsi="Times New Roman" w:cs="Times New Roman"/>
          <w:position w:val="-34"/>
          <w:sz w:val="28"/>
          <w:szCs w:val="28"/>
        </w:rPr>
        <w:object w:dxaOrig="3620" w:dyaOrig="900">
          <v:shape id="_x0000_i1114" type="#_x0000_t75" style="width:182pt;height:45.5pt" o:ole="">
            <v:imagedata r:id="rId147" o:title=""/>
          </v:shape>
          <o:OLEObject Type="Embed" ProgID="Equation.DSMT4" ShapeID="_x0000_i1114" DrawAspect="Content" ObjectID="_1378631252" r:id="rId148"/>
        </w:object>
      </w:r>
      <w:r w:rsidRPr="00CB33F9">
        <w:rPr>
          <w:rFonts w:ascii="Times New Roman" w:hAnsi="Times New Roman" w:cs="Times New Roman"/>
          <w:sz w:val="28"/>
          <w:szCs w:val="28"/>
        </w:rPr>
        <w:t xml:space="preserve">  </w: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Сдвиг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560" w:dyaOrig="360">
          <v:shape id="_x0000_i1115" type="#_x0000_t75" style="width:28.2pt;height:17.3pt" o:ole="">
            <v:imagedata r:id="rId35" o:title=""/>
          </v:shape>
          <o:OLEObject Type="Embed" ProgID="Equation.DSMT4" ShapeID="_x0000_i1115" DrawAspect="Content" ObjectID="_1378631253" r:id="rId149"/>
        </w:object>
      </w:r>
      <w:r w:rsidRPr="00CB33F9">
        <w:rPr>
          <w:rFonts w:ascii="Times New Roman" w:hAnsi="Times New Roman" w:cs="Times New Roman"/>
          <w:b/>
          <w:sz w:val="28"/>
          <w:szCs w:val="28"/>
        </w:rPr>
        <w:t xml:space="preserve"> и Растяжение  по оси </w:t>
      </w:r>
      <w:r w:rsidRPr="00CB33F9">
        <w:rPr>
          <w:rFonts w:ascii="Times New Roman" w:hAnsi="Times New Roman" w:cs="Times New Roman"/>
          <w:b/>
          <w:position w:val="-6"/>
          <w:sz w:val="28"/>
          <w:szCs w:val="28"/>
        </w:rPr>
        <w:object w:dxaOrig="600" w:dyaOrig="360">
          <v:shape id="_x0000_i1116" type="#_x0000_t75" style="width:30.55pt;height:15pt" o:ole="">
            <v:imagedata r:id="rId33" o:title=""/>
          </v:shape>
          <o:OLEObject Type="Embed" ProgID="Equation.DSMT4" ShapeID="_x0000_i1116" DrawAspect="Content" ObjectID="_1378631254" r:id="rId150"/>
        </w:object>
      </w:r>
    </w:p>
    <w:p w:rsidR="00EA3EF6" w:rsidRDefault="00EA3EF6" w:rsidP="003124E6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p w:rsidR="00EA3EF6" w:rsidRDefault="00EA3EF6" w:rsidP="003124E6">
      <w:pPr>
        <w:rPr>
          <w:rFonts w:ascii="Times New Roman" w:hAnsi="Times New Roman" w:cs="Times New Roman"/>
          <w:b/>
          <w:position w:val="-6"/>
          <w:sz w:val="28"/>
          <w:szCs w:val="28"/>
        </w:rPr>
      </w:pPr>
    </w:p>
    <w:sectPr w:rsidR="00EA3EF6" w:rsidSect="00594770">
      <w:pgSz w:w="11906" w:h="16838"/>
      <w:pgMar w:top="1134" w:right="850" w:bottom="1134" w:left="1701" w:header="708" w:footer="708" w:gutter="0"/>
      <w:pgBorders w:offsetFrom="page">
        <w:top w:val="thinThickSmallGap" w:sz="24" w:space="24" w:color="1F497D" w:themeColor="text2"/>
        <w:left w:val="thinThickSmallGap" w:sz="24" w:space="24" w:color="1F497D" w:themeColor="text2"/>
        <w:bottom w:val="thickThinSmallGap" w:sz="24" w:space="24" w:color="1F497D" w:themeColor="text2"/>
        <w:right w:val="thickThinSmallGap" w:sz="24" w:space="24" w:color="1F497D" w:themeColor="text2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72E35"/>
    <w:multiLevelType w:val="multilevel"/>
    <w:tmpl w:val="E1DC4A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22600E1"/>
    <w:multiLevelType w:val="multilevel"/>
    <w:tmpl w:val="EA16F2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414743C"/>
    <w:multiLevelType w:val="multilevel"/>
    <w:tmpl w:val="D2D82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8F779C3"/>
    <w:multiLevelType w:val="multilevel"/>
    <w:tmpl w:val="1398F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EEA29DB"/>
    <w:multiLevelType w:val="multilevel"/>
    <w:tmpl w:val="03566E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F6762B5"/>
    <w:multiLevelType w:val="multilevel"/>
    <w:tmpl w:val="228CC6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4407733"/>
    <w:multiLevelType w:val="multilevel"/>
    <w:tmpl w:val="7CDED7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6C20812"/>
    <w:multiLevelType w:val="multilevel"/>
    <w:tmpl w:val="74508F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6F54EC8"/>
    <w:multiLevelType w:val="multilevel"/>
    <w:tmpl w:val="1F52F6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777109E"/>
    <w:multiLevelType w:val="multilevel"/>
    <w:tmpl w:val="1F52F6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8392713"/>
    <w:multiLevelType w:val="multilevel"/>
    <w:tmpl w:val="829C37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BC36B04"/>
    <w:multiLevelType w:val="multilevel"/>
    <w:tmpl w:val="787831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48ED67A5"/>
    <w:multiLevelType w:val="multilevel"/>
    <w:tmpl w:val="F46691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59E1522B"/>
    <w:multiLevelType w:val="multilevel"/>
    <w:tmpl w:val="FFBC99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B6B69C3"/>
    <w:multiLevelType w:val="hybridMultilevel"/>
    <w:tmpl w:val="939C5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0D3B90"/>
    <w:multiLevelType w:val="multilevel"/>
    <w:tmpl w:val="6BAE7E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6672672D"/>
    <w:multiLevelType w:val="multilevel"/>
    <w:tmpl w:val="FE746F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685F51E9"/>
    <w:multiLevelType w:val="multilevel"/>
    <w:tmpl w:val="179892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D981DAC"/>
    <w:multiLevelType w:val="multilevel"/>
    <w:tmpl w:val="FED610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77C806D3"/>
    <w:multiLevelType w:val="multilevel"/>
    <w:tmpl w:val="E5F8E4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7AE92277"/>
    <w:multiLevelType w:val="hybridMultilevel"/>
    <w:tmpl w:val="BCBC1F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0"/>
  </w:num>
  <w:num w:numId="3">
    <w:abstractNumId w:val="16"/>
  </w:num>
  <w:num w:numId="4">
    <w:abstractNumId w:val="19"/>
  </w:num>
  <w:num w:numId="5">
    <w:abstractNumId w:val="7"/>
  </w:num>
  <w:num w:numId="6">
    <w:abstractNumId w:val="12"/>
  </w:num>
  <w:num w:numId="7">
    <w:abstractNumId w:val="5"/>
  </w:num>
  <w:num w:numId="8">
    <w:abstractNumId w:val="1"/>
  </w:num>
  <w:num w:numId="9">
    <w:abstractNumId w:val="3"/>
  </w:num>
  <w:num w:numId="10">
    <w:abstractNumId w:val="11"/>
  </w:num>
  <w:num w:numId="11">
    <w:abstractNumId w:val="0"/>
  </w:num>
  <w:num w:numId="12">
    <w:abstractNumId w:val="10"/>
  </w:num>
  <w:num w:numId="13">
    <w:abstractNumId w:val="17"/>
  </w:num>
  <w:num w:numId="14">
    <w:abstractNumId w:val="6"/>
  </w:num>
  <w:num w:numId="15">
    <w:abstractNumId w:val="13"/>
  </w:num>
  <w:num w:numId="16">
    <w:abstractNumId w:val="15"/>
  </w:num>
  <w:num w:numId="17">
    <w:abstractNumId w:val="18"/>
  </w:num>
  <w:num w:numId="18">
    <w:abstractNumId w:val="4"/>
  </w:num>
  <w:num w:numId="19">
    <w:abstractNumId w:val="2"/>
  </w:num>
  <w:num w:numId="20">
    <w:abstractNumId w:val="8"/>
  </w:num>
  <w:num w:numId="21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E802D9"/>
    <w:rsid w:val="0003162D"/>
    <w:rsid w:val="000529C9"/>
    <w:rsid w:val="00057332"/>
    <w:rsid w:val="000756DA"/>
    <w:rsid w:val="00087275"/>
    <w:rsid w:val="000C59C1"/>
    <w:rsid w:val="000F0C67"/>
    <w:rsid w:val="0010270A"/>
    <w:rsid w:val="00125810"/>
    <w:rsid w:val="001364C2"/>
    <w:rsid w:val="00140400"/>
    <w:rsid w:val="00161CF1"/>
    <w:rsid w:val="001926A0"/>
    <w:rsid w:val="001A3990"/>
    <w:rsid w:val="001B6B68"/>
    <w:rsid w:val="001C6EDB"/>
    <w:rsid w:val="001D151F"/>
    <w:rsid w:val="001E6963"/>
    <w:rsid w:val="00207E52"/>
    <w:rsid w:val="002564CB"/>
    <w:rsid w:val="002840DD"/>
    <w:rsid w:val="002F65CA"/>
    <w:rsid w:val="003124E6"/>
    <w:rsid w:val="00336577"/>
    <w:rsid w:val="00377BBB"/>
    <w:rsid w:val="00397EC2"/>
    <w:rsid w:val="003A377E"/>
    <w:rsid w:val="003A6C20"/>
    <w:rsid w:val="003D31B6"/>
    <w:rsid w:val="003F0BA0"/>
    <w:rsid w:val="00464C7B"/>
    <w:rsid w:val="004724ED"/>
    <w:rsid w:val="004A4A4D"/>
    <w:rsid w:val="00501CDC"/>
    <w:rsid w:val="005713FE"/>
    <w:rsid w:val="0057465D"/>
    <w:rsid w:val="00594770"/>
    <w:rsid w:val="00596561"/>
    <w:rsid w:val="00596985"/>
    <w:rsid w:val="00596DF7"/>
    <w:rsid w:val="005B1842"/>
    <w:rsid w:val="005F45C0"/>
    <w:rsid w:val="005F72E7"/>
    <w:rsid w:val="006031AC"/>
    <w:rsid w:val="0062436C"/>
    <w:rsid w:val="0062577C"/>
    <w:rsid w:val="0066733B"/>
    <w:rsid w:val="00674AB7"/>
    <w:rsid w:val="00693DB0"/>
    <w:rsid w:val="006A5CFD"/>
    <w:rsid w:val="0072702E"/>
    <w:rsid w:val="00791676"/>
    <w:rsid w:val="007A751E"/>
    <w:rsid w:val="007B282E"/>
    <w:rsid w:val="007C5A30"/>
    <w:rsid w:val="007F7F31"/>
    <w:rsid w:val="00800BEA"/>
    <w:rsid w:val="00832487"/>
    <w:rsid w:val="00832620"/>
    <w:rsid w:val="008474EB"/>
    <w:rsid w:val="00861994"/>
    <w:rsid w:val="00870BC9"/>
    <w:rsid w:val="008747EE"/>
    <w:rsid w:val="008B322C"/>
    <w:rsid w:val="009014FD"/>
    <w:rsid w:val="00910BEA"/>
    <w:rsid w:val="0092531D"/>
    <w:rsid w:val="0093711A"/>
    <w:rsid w:val="00952C81"/>
    <w:rsid w:val="009560F0"/>
    <w:rsid w:val="00962200"/>
    <w:rsid w:val="009A57C8"/>
    <w:rsid w:val="009D1F6E"/>
    <w:rsid w:val="009D202A"/>
    <w:rsid w:val="009E455E"/>
    <w:rsid w:val="009E78C2"/>
    <w:rsid w:val="00A24B99"/>
    <w:rsid w:val="00A564F5"/>
    <w:rsid w:val="00A71981"/>
    <w:rsid w:val="00A8630F"/>
    <w:rsid w:val="00A9531D"/>
    <w:rsid w:val="00AB73EC"/>
    <w:rsid w:val="00AF5025"/>
    <w:rsid w:val="00B05B0A"/>
    <w:rsid w:val="00B10D0F"/>
    <w:rsid w:val="00B27AC9"/>
    <w:rsid w:val="00B355E7"/>
    <w:rsid w:val="00B4463D"/>
    <w:rsid w:val="00B46DC4"/>
    <w:rsid w:val="00B5024E"/>
    <w:rsid w:val="00B9532A"/>
    <w:rsid w:val="00BC14E8"/>
    <w:rsid w:val="00BF42AF"/>
    <w:rsid w:val="00C72F2D"/>
    <w:rsid w:val="00CA385A"/>
    <w:rsid w:val="00CB33F9"/>
    <w:rsid w:val="00CE18A8"/>
    <w:rsid w:val="00CF1BBC"/>
    <w:rsid w:val="00D04963"/>
    <w:rsid w:val="00D33D05"/>
    <w:rsid w:val="00D37F27"/>
    <w:rsid w:val="00DA00F8"/>
    <w:rsid w:val="00DA117A"/>
    <w:rsid w:val="00DA24EE"/>
    <w:rsid w:val="00DC3E78"/>
    <w:rsid w:val="00DD7172"/>
    <w:rsid w:val="00DE12A4"/>
    <w:rsid w:val="00DF5C16"/>
    <w:rsid w:val="00E0691A"/>
    <w:rsid w:val="00E802D9"/>
    <w:rsid w:val="00EA3EF6"/>
    <w:rsid w:val="00EC429A"/>
    <w:rsid w:val="00F66479"/>
    <w:rsid w:val="00F929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02D9"/>
  </w:style>
  <w:style w:type="paragraph" w:styleId="1">
    <w:name w:val="heading 1"/>
    <w:basedOn w:val="a"/>
    <w:link w:val="10"/>
    <w:uiPriority w:val="9"/>
    <w:qFormat/>
    <w:rsid w:val="0014040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61CF1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802D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E802D9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40400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styleId="a5">
    <w:name w:val="Hyperlink"/>
    <w:basedOn w:val="a0"/>
    <w:uiPriority w:val="99"/>
    <w:semiHidden/>
    <w:unhideWhenUsed/>
    <w:rsid w:val="00140400"/>
    <w:rPr>
      <w:color w:val="0000FF"/>
      <w:u w:val="single"/>
    </w:rPr>
  </w:style>
  <w:style w:type="paragraph" w:styleId="a6">
    <w:name w:val="Normal (Web)"/>
    <w:basedOn w:val="a"/>
    <w:uiPriority w:val="99"/>
    <w:unhideWhenUsed/>
    <w:rsid w:val="001404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Emphasis"/>
    <w:basedOn w:val="a0"/>
    <w:uiPriority w:val="20"/>
    <w:qFormat/>
    <w:rsid w:val="00140400"/>
    <w:rPr>
      <w:i/>
      <w:iCs/>
    </w:rPr>
  </w:style>
  <w:style w:type="character" w:styleId="a8">
    <w:name w:val="Strong"/>
    <w:basedOn w:val="a0"/>
    <w:uiPriority w:val="22"/>
    <w:qFormat/>
    <w:rsid w:val="00140400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1404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40400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basedOn w:val="a0"/>
    <w:link w:val="3"/>
    <w:uiPriority w:val="9"/>
    <w:semiHidden/>
    <w:rsid w:val="00161CF1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b">
    <w:name w:val="Placeholder Text"/>
    <w:basedOn w:val="a0"/>
    <w:uiPriority w:val="99"/>
    <w:semiHidden/>
    <w:rsid w:val="00B4463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207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4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213792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70680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7854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.bin"/><Relationship Id="rId117" Type="http://schemas.openxmlformats.org/officeDocument/2006/relationships/oleObject" Target="embeddings/oleObject68.bin"/><Relationship Id="rId21" Type="http://schemas.openxmlformats.org/officeDocument/2006/relationships/hyperlink" Target="http://festival.1september.ru/articles/567702/pril8.xls" TargetMode="External"/><Relationship Id="rId42" Type="http://schemas.openxmlformats.org/officeDocument/2006/relationships/oleObject" Target="embeddings/oleObject10.bin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2.bin"/><Relationship Id="rId112" Type="http://schemas.openxmlformats.org/officeDocument/2006/relationships/image" Target="media/image29.wmf"/><Relationship Id="rId133" Type="http://schemas.openxmlformats.org/officeDocument/2006/relationships/oleObject" Target="embeddings/oleObject79.bin"/><Relationship Id="rId138" Type="http://schemas.openxmlformats.org/officeDocument/2006/relationships/oleObject" Target="embeddings/oleObject83.bin"/><Relationship Id="rId16" Type="http://schemas.openxmlformats.org/officeDocument/2006/relationships/hyperlink" Target="http://festival.1september.ru/articles/567702/pril3.ppt" TargetMode="External"/><Relationship Id="rId107" Type="http://schemas.openxmlformats.org/officeDocument/2006/relationships/image" Target="media/image27.wmf"/><Relationship Id="rId11" Type="http://schemas.openxmlformats.org/officeDocument/2006/relationships/image" Target="media/image5.gif"/><Relationship Id="rId32" Type="http://schemas.openxmlformats.org/officeDocument/2006/relationships/oleObject" Target="embeddings/oleObject4.bin"/><Relationship Id="rId37" Type="http://schemas.openxmlformats.org/officeDocument/2006/relationships/oleObject" Target="embeddings/oleObject7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41.bin"/><Relationship Id="rId79" Type="http://schemas.openxmlformats.org/officeDocument/2006/relationships/image" Target="media/image17.wmf"/><Relationship Id="rId102" Type="http://schemas.openxmlformats.org/officeDocument/2006/relationships/image" Target="media/image25.wmf"/><Relationship Id="rId123" Type="http://schemas.openxmlformats.org/officeDocument/2006/relationships/oleObject" Target="embeddings/oleObject72.bin"/><Relationship Id="rId128" Type="http://schemas.openxmlformats.org/officeDocument/2006/relationships/image" Target="media/image35.wmf"/><Relationship Id="rId144" Type="http://schemas.openxmlformats.org/officeDocument/2006/relationships/oleObject" Target="embeddings/oleObject87.bin"/><Relationship Id="rId149" Type="http://schemas.openxmlformats.org/officeDocument/2006/relationships/oleObject" Target="embeddings/oleObject91.bin"/><Relationship Id="rId5" Type="http://schemas.openxmlformats.org/officeDocument/2006/relationships/webSettings" Target="webSettings.xml"/><Relationship Id="rId90" Type="http://schemas.openxmlformats.org/officeDocument/2006/relationships/image" Target="media/image20.wmf"/><Relationship Id="rId95" Type="http://schemas.openxmlformats.org/officeDocument/2006/relationships/image" Target="media/image22.wmf"/><Relationship Id="rId22" Type="http://schemas.openxmlformats.org/officeDocument/2006/relationships/hyperlink" Target="http://festival.1september.ru/articles/567702/pril9.ppt" TargetMode="External"/><Relationship Id="rId27" Type="http://schemas.openxmlformats.org/officeDocument/2006/relationships/image" Target="media/image9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5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6.bin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80.bin"/><Relationship Id="rId139" Type="http://schemas.openxmlformats.org/officeDocument/2006/relationships/image" Target="media/image38.wmf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92.bin"/><Relationship Id="rId12" Type="http://schemas.openxmlformats.org/officeDocument/2006/relationships/image" Target="media/image6.gif"/><Relationship Id="rId17" Type="http://schemas.openxmlformats.org/officeDocument/2006/relationships/hyperlink" Target="http://festival.1september.ru/articles/567702/pril4.ppt" TargetMode="External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3.bin"/><Relationship Id="rId116" Type="http://schemas.openxmlformats.org/officeDocument/2006/relationships/image" Target="media/image31.wmf"/><Relationship Id="rId124" Type="http://schemas.openxmlformats.org/officeDocument/2006/relationships/oleObject" Target="embeddings/oleObject73.bin"/><Relationship Id="rId129" Type="http://schemas.openxmlformats.org/officeDocument/2006/relationships/oleObject" Target="embeddings/oleObject76.bin"/><Relationship Id="rId137" Type="http://schemas.openxmlformats.org/officeDocument/2006/relationships/oleObject" Target="embeddings/oleObject82.bin"/><Relationship Id="rId20" Type="http://schemas.openxmlformats.org/officeDocument/2006/relationships/hyperlink" Target="http://festival.1september.ru/articles/567702/pril7.doc" TargetMode="External"/><Relationship Id="rId41" Type="http://schemas.openxmlformats.org/officeDocument/2006/relationships/image" Target="media/image15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6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8.bin"/><Relationship Id="rId140" Type="http://schemas.openxmlformats.org/officeDocument/2006/relationships/oleObject" Target="embeddings/oleObject84.bin"/><Relationship Id="rId145" Type="http://schemas.openxmlformats.org/officeDocument/2006/relationships/oleObject" Target="embeddings/oleObject88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hyperlink" Target="http://festival.1september.ru/articles/567702/pril2.ppt" TargetMode="External"/><Relationship Id="rId23" Type="http://schemas.openxmlformats.org/officeDocument/2006/relationships/hyperlink" Target="http://festival.1september.ru/articles/567702/pril1.doc" TargetMode="External"/><Relationship Id="rId28" Type="http://schemas.openxmlformats.org/officeDocument/2006/relationships/oleObject" Target="embeddings/oleObject2.bin"/><Relationship Id="rId36" Type="http://schemas.openxmlformats.org/officeDocument/2006/relationships/oleObject" Target="embeddings/oleObject6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62.bin"/><Relationship Id="rId114" Type="http://schemas.openxmlformats.org/officeDocument/2006/relationships/image" Target="media/image30.wmf"/><Relationship Id="rId119" Type="http://schemas.openxmlformats.org/officeDocument/2006/relationships/image" Target="media/image32.wmf"/><Relationship Id="rId127" Type="http://schemas.openxmlformats.org/officeDocument/2006/relationships/oleObject" Target="embeddings/oleObject75.bin"/><Relationship Id="rId10" Type="http://schemas.openxmlformats.org/officeDocument/2006/relationships/image" Target="media/image4.gif"/><Relationship Id="rId31" Type="http://schemas.openxmlformats.org/officeDocument/2006/relationships/image" Target="media/image11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40.bin"/><Relationship Id="rId78" Type="http://schemas.openxmlformats.org/officeDocument/2006/relationships/hyperlink" Target="http://festival.1september.ru/articles/567702/pril6.xls" TargetMode="External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50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33.wmf"/><Relationship Id="rId130" Type="http://schemas.openxmlformats.org/officeDocument/2006/relationships/oleObject" Target="embeddings/oleObject77.bin"/><Relationship Id="rId135" Type="http://schemas.openxmlformats.org/officeDocument/2006/relationships/image" Target="media/image37.wmf"/><Relationship Id="rId143" Type="http://schemas.openxmlformats.org/officeDocument/2006/relationships/image" Target="media/image39.wmf"/><Relationship Id="rId148" Type="http://schemas.openxmlformats.org/officeDocument/2006/relationships/oleObject" Target="embeddings/oleObject90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3" Type="http://schemas.openxmlformats.org/officeDocument/2006/relationships/image" Target="media/image7.gif"/><Relationship Id="rId18" Type="http://schemas.openxmlformats.org/officeDocument/2006/relationships/hyperlink" Target="http://festival.1september.ru/articles/567702/pril5.doc" TargetMode="External"/><Relationship Id="rId39" Type="http://schemas.openxmlformats.org/officeDocument/2006/relationships/image" Target="media/image14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5.bin"/><Relationship Id="rId50" Type="http://schemas.openxmlformats.org/officeDocument/2006/relationships/oleObject" Target="embeddings/oleObject17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1.bin"/><Relationship Id="rId120" Type="http://schemas.openxmlformats.org/officeDocument/2006/relationships/oleObject" Target="embeddings/oleObject70.bin"/><Relationship Id="rId125" Type="http://schemas.openxmlformats.org/officeDocument/2006/relationships/image" Target="media/image34.wmf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89.bin"/><Relationship Id="rId7" Type="http://schemas.openxmlformats.org/officeDocument/2006/relationships/image" Target="media/image2.png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hyperlink" Target="http://festival.1september.ru/articles/567702/pril4.ppt" TargetMode="External"/><Relationship Id="rId40" Type="http://schemas.openxmlformats.org/officeDocument/2006/relationships/oleObject" Target="embeddings/oleObject9.bin"/><Relationship Id="rId45" Type="http://schemas.openxmlformats.org/officeDocument/2006/relationships/oleObject" Target="embeddings/oleObject1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19.wmf"/><Relationship Id="rId110" Type="http://schemas.openxmlformats.org/officeDocument/2006/relationships/image" Target="media/image28.wmf"/><Relationship Id="rId115" Type="http://schemas.openxmlformats.org/officeDocument/2006/relationships/oleObject" Target="embeddings/oleObject67.bin"/><Relationship Id="rId131" Type="http://schemas.openxmlformats.org/officeDocument/2006/relationships/image" Target="media/image36.wmf"/><Relationship Id="rId136" Type="http://schemas.openxmlformats.org/officeDocument/2006/relationships/oleObject" Target="embeddings/oleObject8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18.wmf"/><Relationship Id="rId152" Type="http://schemas.openxmlformats.org/officeDocument/2006/relationships/theme" Target="theme/theme1.xml"/><Relationship Id="rId19" Type="http://schemas.openxmlformats.org/officeDocument/2006/relationships/hyperlink" Target="http://festival.1september.ru/articles/567702/pril6.xls" TargetMode="External"/><Relationship Id="rId14" Type="http://schemas.openxmlformats.org/officeDocument/2006/relationships/hyperlink" Target="http://festival.1september.ru/articles/567702/pril1.doc" TargetMode="External"/><Relationship Id="rId30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24.wmf"/><Relationship Id="rId105" Type="http://schemas.openxmlformats.org/officeDocument/2006/relationships/image" Target="media/image26.wmf"/><Relationship Id="rId126" Type="http://schemas.openxmlformats.org/officeDocument/2006/relationships/oleObject" Target="embeddings/oleObject74.bin"/><Relationship Id="rId147" Type="http://schemas.openxmlformats.org/officeDocument/2006/relationships/image" Target="media/image40.wmf"/><Relationship Id="rId8" Type="http://schemas.openxmlformats.org/officeDocument/2006/relationships/hyperlink" Target="http://festival.1september.ru/articles/567702/pril3.ppt" TargetMode="Externa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39.bin"/><Relationship Id="rId93" Type="http://schemas.openxmlformats.org/officeDocument/2006/relationships/image" Target="media/image21.wmf"/><Relationship Id="rId98" Type="http://schemas.openxmlformats.org/officeDocument/2006/relationships/image" Target="media/image23.wmf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A418BE-9692-4FBE-8BAB-F7C078CF7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4</TotalTime>
  <Pages>14</Pages>
  <Words>2329</Words>
  <Characters>13277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5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Lab.ws</dc:creator>
  <cp:keywords/>
  <dc:description/>
  <cp:lastModifiedBy>Admin</cp:lastModifiedBy>
  <cp:revision>42</cp:revision>
  <cp:lastPrinted>2011-09-27T06:18:00Z</cp:lastPrinted>
  <dcterms:created xsi:type="dcterms:W3CDTF">2011-09-23T16:21:00Z</dcterms:created>
  <dcterms:modified xsi:type="dcterms:W3CDTF">2011-09-27T06:18:00Z</dcterms:modified>
</cp:coreProperties>
</file>